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D08" w:rsidRPr="007C01ED" w:rsidRDefault="004B2D08" w:rsidP="004B2D08">
      <w:pPr>
        <w:spacing w:line="360" w:lineRule="auto"/>
        <w:jc w:val="center"/>
        <w:rPr>
          <w:b/>
          <w:sz w:val="2"/>
          <w:szCs w:val="32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TuÇn 26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Thø hai ngµy 23 th¸ng 2 n¨m 2015</w:t>
      </w:r>
    </w:p>
    <w:p w:rsidR="004B2D08" w:rsidRPr="004B2D08" w:rsidRDefault="004B2D08" w:rsidP="004B2D08">
      <w:pPr>
        <w:spacing w:line="360" w:lineRule="auto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s¸ng:</w:t>
      </w:r>
    </w:p>
    <w:p w:rsidR="004B2D08" w:rsidRPr="004B2D08" w:rsidRDefault="004B2D08" w:rsidP="004B2D08">
      <w:pPr>
        <w:pStyle w:val="Heading1"/>
        <w:rPr>
          <w:rFonts w:ascii=".VnTime" w:hAnsi=".VnTime"/>
        </w:rPr>
      </w:pPr>
      <w:r w:rsidRPr="004B2D08">
        <w:rPr>
          <w:rFonts w:ascii=".VnTime" w:hAnsi=".VnTime"/>
          <w:u w:val="single"/>
        </w:rPr>
        <w:t>TËp ®äc</w:t>
      </w:r>
      <w:r w:rsidRPr="004B2D08">
        <w:rPr>
          <w:rFonts w:ascii=".VnTime" w:hAnsi=".VnTime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8" o:title=""/>
          </v:shape>
          <o:OLEObject Type="Embed" ProgID="Equation.3" ShapeID="_x0000_i1025" DrawAspect="Content" ObjectID="_1627826095" r:id="rId9"/>
        </w:objec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Th¾ng biÓn</w:t>
      </w:r>
    </w:p>
    <w:p w:rsidR="004B2D08" w:rsidRPr="004B2D08" w:rsidRDefault="004B2D08" w:rsidP="004B2D08">
      <w:pPr>
        <w:rPr>
          <w:rFonts w:ascii=".VnTime" w:hAnsi=".VnTime"/>
          <w:i/>
        </w:rPr>
      </w:pPr>
      <w:r w:rsidRPr="004B2D08">
        <w:rPr>
          <w:rFonts w:ascii=".VnTime" w:hAnsi=".VnTime"/>
          <w:i/>
        </w:rPr>
        <w:t xml:space="preserve">                                                                                           (Theo Chu V¨n)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"/>
        <w:spacing w:line="20" w:lineRule="atLeast"/>
        <w:ind w:firstLine="720"/>
      </w:pPr>
      <w:r w:rsidRPr="004B2D08">
        <w:t>- §äc l­u lo¸t toµn bµi, biÕt ®äc bµi v¨n víi giäng gÊp g¸p c¨ng th¼ng, c¶m høng ngîi ca. NhÊn giäng c¸c tõ ng÷ gîi t¶, c¸c tõ t­îng thanh lµm næi bËt sù d÷ déi cña c¬n b·o, sù bÒn bØ dÎo dai vµ tinh thÇn quyÕt th¾ng cña thanh niªn du kÝch.</w:t>
      </w:r>
    </w:p>
    <w:p w:rsidR="004B2D08" w:rsidRPr="004B2D08" w:rsidRDefault="004B2D08" w:rsidP="004B2D08">
      <w:pPr>
        <w:pStyle w:val="BodyTextInden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15"/>
        </w:tabs>
        <w:spacing w:line="20" w:lineRule="atLeast"/>
      </w:pPr>
      <w:r w:rsidRPr="004B2D08">
        <w:tab/>
        <w:t>- HiÓu ý nghÜa : Ca ngîi lßng dòng c¶m, ý chÝ quyÕt th¾ng cña con ng­êi trong cuéc ®Êu tranh chèng thiªn tai b¶o vÖ con ®ª, b¶o vÖ cuéc sèng yªn b×nh.</w:t>
      </w:r>
    </w:p>
    <w:p w:rsidR="004B2D08" w:rsidRPr="004B2D08" w:rsidRDefault="004B2D08" w:rsidP="004B2D08">
      <w:pPr>
        <w:pStyle w:val="BodyTextInden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15"/>
        </w:tabs>
        <w:spacing w:line="20" w:lineRule="atLeast"/>
        <w:ind w:firstLine="0"/>
      </w:pPr>
      <w:r w:rsidRPr="004B2D08">
        <w:rPr>
          <w:i/>
        </w:rPr>
        <w:t>+GDKNS:</w:t>
      </w:r>
      <w:r w:rsidRPr="004B2D08">
        <w:t xml:space="preserve"> -KÜ n¨ng øng phã víi c¨ng th¼ng. KÜ n¨ng ®¶m nhËn tr¸ch nhiÖm.</w:t>
      </w:r>
    </w:p>
    <w:p w:rsidR="004B2D08" w:rsidRPr="004B2D08" w:rsidRDefault="004B2D08" w:rsidP="004B2D08">
      <w:pPr>
        <w:pStyle w:val="BodyTextInden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15"/>
        </w:tabs>
        <w:spacing w:line="20" w:lineRule="atLeast"/>
        <w:ind w:firstLine="0"/>
        <w:rPr>
          <w:b/>
          <w:bCs/>
          <w:u w:val="single"/>
        </w:rPr>
      </w:pPr>
      <w:r w:rsidRPr="004B2D08">
        <w:rPr>
          <w:b/>
          <w:bCs/>
          <w:u w:val="single"/>
        </w:rPr>
        <w:t>II.Ph­¬ng ph¸p-ph­¬ng tiÖn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§Æt c©u hái; tr×nh bµy ý kiÕn c¸ nh©n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-Tranh minh häa bµi tËp ®äc trong SGK.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 xml:space="preserve">A.Bµi cò: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2 HS ®äc thuéc lßng bµi </w:t>
      </w:r>
      <w:r w:rsidRPr="004B2D08">
        <w:rPr>
          <w:rFonts w:ascii=".VnTime" w:hAnsi=".VnTime"/>
          <w:i/>
        </w:rPr>
        <w:t>Bµi th¬ vÒ tiÓu ®éi xe kh«ng kÝnh</w:t>
      </w:r>
      <w:r w:rsidRPr="004B2D08">
        <w:rPr>
          <w:rFonts w:ascii=".VnTime" w:hAnsi=".VnTime"/>
        </w:rPr>
        <w:t xml:space="preserve"> vµ nªu néi dung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luyÖn ®äc vµ t×m hiÓu bµi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iCs/>
              </w:rPr>
              <w:t xml:space="preserve">a.LuyÖn ®äc: </w:t>
            </w:r>
          </w:p>
        </w:tc>
        <w:tc>
          <w:tcPr>
            <w:tcW w:w="4500" w:type="dxa"/>
            <w:tcBorders>
              <w:top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èi tiÕp nhau ®äc tõng ®o¹n cña bµi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nghe, söa lçi ph¸t ©m gi¶i nghÜa tõ vµ h­íng dÉn c¸ch ng¾t c©u d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LuyÖn ®äc theo cÆ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1 - 2 em ®äc c¶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i/>
                <w:iCs/>
              </w:rPr>
              <w:t>b.T×m hiÓu bµi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l­ít c¶ bµi ®Ó tr¶ lêi c©u há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? T×m tõ ng÷, h×nh ¶nh trong ®o¹n v¨n nãi lªn sù ®e däa cña c¬n b·o biÓn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HS: Giã b¾t ®Çu m¹nh n­íc biÓn cµng d÷, biÓn c¶ muèn nuèt t­¬i con ®ª máng manh </w:t>
            </w:r>
            <w:smartTag w:uri="urn:schemas-microsoft-com:office:smarttags" w:element="place">
              <w:smartTag w:uri="urn:schemas-microsoft-com:office:smarttags" w:element="State">
                <w:r w:rsidRPr="004B2D08">
                  <w:rPr>
                    <w:rFonts w:ascii=".VnTime" w:hAnsi=".VnTime"/>
                  </w:rPr>
                  <w:t>nh­</w:t>
                </w:r>
              </w:smartTag>
            </w:smartTag>
            <w:r w:rsidRPr="004B2D08">
              <w:rPr>
                <w:rFonts w:ascii=".VnTime" w:hAnsi=".VnTime"/>
              </w:rPr>
              <w:t xml:space="preserve"> con c¸ mËp ®íp con chim nhá bÐ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? T×m nh÷ng tõ ng÷ miªu t¶ cuéc tÊn c«ng d÷ déi cña c¬n b·o biÓn 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Cuéc tÊn c«ng ®­îc miªu t¶ sinh ®éng, râ nÐt: Nh­ 1 ®µn c¸ voi lín, sãng trµo qua nh÷ng c©y vÑt cao nhÊt, vôt vµo th©n ®ª rµo rµo. Cuéc chiÕn diÔn ra rÊt ¸c liÖt, d÷ déi: Mét bªn lµ biÓn lµ giã trong 1 c¬n giËn d÷ ®iªn </w:t>
            </w:r>
            <w:r w:rsidRPr="004B2D08">
              <w:rPr>
                <w:rFonts w:ascii=".VnTime" w:hAnsi=".VnTime"/>
              </w:rPr>
              <w:lastRenderedPageBreak/>
              <w:t>cuång. Mét bªn lµ hµng ngµn ng­êi  chèng gi÷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? T¸c gi¶ ®· sö dông biÖn ph¸p nghÖ thuËt g× ®Ó miªu t¶ h×nh ¶nh cña biÓn c¶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Dïng h×nh ¶nh so s¸nh: nh­ con mËp ®íp con chim nhá bÐ; nh©n hãa: giã giËn d÷ ®iªn cuång, biÓn c¶ muèn nuèt t­¬i con ®ª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? ViÖc sö dông c¸c biÖn ph¸p nghÖ thuËt nµy cã t¸c dông g×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ióp ng­êi ®äc h×nh dung ®­îc cô thÓ, râ nÐt, sinh ®éng g©y Ên t­îng m¹nh mÏ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? Nh÷ng tõ ng÷, h×nh ¶nh nµo trong ®o¹n v¨n thÓ hiÖn lßng dòng c¶m, søc m¹nh vµ sù chiÕn th¾ng cña con ng­êi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H¬n hai chôc thanh niªn mçi ng­êi v¸c 1 v¸c cñi vÑt</w:t>
            </w:r>
            <w:r w:rsidRPr="004B2D08">
              <w:t>…</w:t>
            </w:r>
            <w:r w:rsidRPr="004B2D08">
              <w:rPr>
                <w:rFonts w:ascii=".VnTime" w:hAnsi=".VnTime"/>
              </w:rPr>
              <w:t xml:space="preserve"> cøu ®­îc qu·ng ®ª sèng l¹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i/>
                <w:iCs/>
              </w:rPr>
              <w:t>c.H­íng dÉn HS ®äc diÔn c¶m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3 em nèi nhau ®äc 3 ®o¹n cña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äc mÉu ®o¹n v¨n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äc diÔn c¶m theo cÆ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®äc diÔn c¶m tr­íc lí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µ c¶ líp nhËn xÐt, b×nh chän b¹n ®äc hay nhÊ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Heading1"/>
        <w:tabs>
          <w:tab w:val="center" w:pos="4844"/>
        </w:tabs>
        <w:spacing w:line="20" w:lineRule="atLeast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3.Cñng cè dÆn dß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NhËn xÐt tiÕt häc. Y/c HS vÒ häc bµi vµ chuÈn bÞ bµi sau.</w:t>
      </w:r>
    </w:p>
    <w:p w:rsidR="004B2D08" w:rsidRPr="004B2D08" w:rsidRDefault="004B2D08" w:rsidP="004B2D08">
      <w:pPr>
        <w:pStyle w:val="Heading1"/>
        <w:spacing w:line="312" w:lineRule="auto"/>
        <w:rPr>
          <w:rFonts w:ascii=".VnTime" w:hAnsi=".VnTime"/>
          <w:sz w:val="6"/>
          <w:u w:val="single"/>
        </w:rPr>
      </w:pPr>
      <w:r w:rsidRPr="004B2D08">
        <w:rPr>
          <w:rFonts w:ascii=".VnTime" w:hAnsi=".VnTime"/>
          <w:noProof/>
          <w:sz w:val="6"/>
          <w:u w:val="single"/>
        </w:rPr>
        <w:pict>
          <v:line id="_x0000_s8592" style="position:absolute;z-index:251660288" from="2in,6.95pt" to="342pt,6.95pt"/>
        </w:pict>
      </w:r>
    </w:p>
    <w:p w:rsidR="004B2D08" w:rsidRPr="004B2D08" w:rsidRDefault="004B2D08" w:rsidP="004B2D08">
      <w:pPr>
        <w:pStyle w:val="Heading9"/>
        <w:jc w:val="center"/>
        <w:rPr>
          <w:rFonts w:ascii=".VnTime" w:hAnsi=".VnTime"/>
          <w:b w:val="0"/>
          <w:sz w:val="28"/>
          <w:szCs w:val="28"/>
          <w:u w:val="single"/>
        </w:rPr>
      </w:pPr>
      <w:r w:rsidRPr="004B2D08">
        <w:rPr>
          <w:rFonts w:ascii=".VnTime" w:hAnsi=".VnTime"/>
          <w:b w:val="0"/>
          <w:sz w:val="28"/>
          <w:szCs w:val="28"/>
          <w:u w:val="single"/>
        </w:rPr>
        <w:t>To¸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LuyÖn tËp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Gióp HS rÌn kü n¨ng: Thùc hiÖn phÐp nh©n, phÐp chia ph©n sè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T×m thµnh phÇn ch­a biÕt trong phÐp tÝnh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Cñng cè vÒ tÝnh diÖn tÝch h×nh b×nh hµnh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häc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ab/>
        <w:t>B¶ng nhãm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 chñ yÕ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 xml:space="preserve">A.KiÓm tra bµi cò: 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  <w:bCs/>
        </w:rPr>
        <w:t>Gäi HS nªu quy t¾c chia ph©n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Cs/>
        </w:rPr>
      </w:pPr>
      <w:r w:rsidRPr="004B2D08">
        <w:rPr>
          <w:rFonts w:ascii=".VnTime" w:hAnsi=".VnTime"/>
          <w:b/>
          <w:i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2.H­íng dÉn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500"/>
        <w:gridCol w:w="486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1: Y/c HS tù lµm bµi.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hùc hiÖn phÐp chia ph©n sè råi rót gän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2 HS lªn b¶ng lµm. Líp lµm vë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 GV vµ c¶ líp nhËn xÐt, chèt lêi gi¶i ®óng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 xml:space="preserve">a. </w:t>
            </w:r>
            <w:r w:rsidRPr="004B2D08">
              <w:rPr>
                <w:rFonts w:ascii=".VnTime" w:hAnsi=".VnTime"/>
                <w:position w:val="-28"/>
              </w:rPr>
              <w:object w:dxaOrig="2720" w:dyaOrig="720">
                <v:shape id="_x0000_i1026" type="#_x0000_t75" style="width:135.75pt;height:36pt" o:ole="">
                  <v:imagedata r:id="rId10" o:title=""/>
                </v:shape>
                <o:OLEObject Type="Embed" ProgID="Equation.3" ShapeID="_x0000_i1026" DrawAspect="Content" ObjectID="_1627826096" r:id="rId11"/>
              </w:objec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 xml:space="preserve">b. </w:t>
            </w:r>
            <w:r w:rsidRPr="004B2D08">
              <w:rPr>
                <w:rFonts w:ascii=".VnTime" w:hAnsi=".VnTime"/>
                <w:position w:val="-26"/>
              </w:rPr>
              <w:object w:dxaOrig="3159" w:dyaOrig="700">
                <v:shape id="_x0000_i1027" type="#_x0000_t75" style="width:158.25pt;height:35.25pt" o:ole="">
                  <v:imagedata r:id="rId12" o:title=""/>
                </v:shape>
                <o:OLEObject Type="Embed" ProgID="Equation.3" ShapeID="_x0000_i1027" DrawAspect="Content" ObjectID="_1627826097" r:id="rId13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+ Bµi 2: Y/c HS gäi tªn c¸c thµnh phÇn trong phÐp tÝnh vµ nªu c¸ch t×m chóng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Líp lµm vë, 2 em lªn b¶ng lµm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ïng c¶ líp nhËn xÐt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a. </w:t>
            </w:r>
            <w:r w:rsidRPr="004B2D08">
              <w:rPr>
                <w:rFonts w:ascii=".VnTime" w:hAnsi=".VnTime"/>
                <w:position w:val="-28"/>
              </w:rPr>
              <w:object w:dxaOrig="420" w:dyaOrig="720">
                <v:shape id="_x0000_i1028" type="#_x0000_t75" style="width:21pt;height:36pt" o:ole="">
                  <v:imagedata r:id="rId14" o:title=""/>
                </v:shape>
                <o:OLEObject Type="Embed" ProgID="Equation.3" ShapeID="_x0000_i1028" DrawAspect="Content" ObjectID="_1627826098" r:id="rId15"/>
              </w:object>
            </w:r>
            <w:r w:rsidRPr="004B2D08">
              <w:rPr>
                <w:rFonts w:ascii=".VnTime" w:hAnsi=".VnTime"/>
              </w:rPr>
              <w:t xml:space="preserve"> x</w:t>
            </w:r>
            <w:r w:rsidRPr="004B2D08">
              <w:rPr>
                <w:rFonts w:ascii=".VnTime" w:hAnsi=".VnTime"/>
                <w:b/>
                <w:bCs/>
              </w:rPr>
              <w:t xml:space="preserve"> </w:t>
            </w:r>
            <w:r w:rsidRPr="004B2D08">
              <w:rPr>
                <w:rFonts w:ascii=".VnTime" w:hAnsi=".VnTime"/>
              </w:rPr>
              <w:t xml:space="preserve"> = </w:t>
            </w:r>
            <w:r w:rsidRPr="004B2D08">
              <w:rPr>
                <w:rFonts w:ascii=".VnTime" w:hAnsi=".VnTime"/>
                <w:position w:val="-28"/>
              </w:rPr>
              <w:object w:dxaOrig="260" w:dyaOrig="720">
                <v:shape id="_x0000_i1029" type="#_x0000_t75" style="width:12.75pt;height:36pt" o:ole="">
                  <v:imagedata r:id="rId16" o:title=""/>
                </v:shape>
                <o:OLEObject Type="Embed" ProgID="Equation.3" ShapeID="_x0000_i1029" DrawAspect="Content" ObjectID="_1627826099" r:id="rId17"/>
              </w:object>
            </w:r>
          </w:p>
          <w:p w:rsidR="004B2D08" w:rsidRPr="004B2D08" w:rsidRDefault="004B2D08" w:rsidP="00E35514">
            <w:pPr>
              <w:spacing w:line="20" w:lineRule="atLeast"/>
              <w:ind w:firstLine="737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x</w:t>
            </w:r>
            <w:r w:rsidRPr="004B2D08">
              <w:rPr>
                <w:rFonts w:ascii=".VnTime" w:hAnsi=".VnTime"/>
                <w:b/>
                <w:bCs/>
              </w:rPr>
              <w:t xml:space="preserve"> </w:t>
            </w:r>
            <w:r w:rsidRPr="004B2D08">
              <w:rPr>
                <w:rFonts w:ascii=".VnTime" w:hAnsi=".VnTime"/>
              </w:rPr>
              <w:t xml:space="preserve"> = </w:t>
            </w:r>
            <w:r w:rsidRPr="004B2D08">
              <w:rPr>
                <w:rFonts w:ascii=".VnTime" w:hAnsi=".VnTime"/>
                <w:position w:val="-28"/>
              </w:rPr>
              <w:object w:dxaOrig="260" w:dyaOrig="720">
                <v:shape id="_x0000_i1030" type="#_x0000_t75" style="width:12.75pt;height:36pt" o:ole="">
                  <v:imagedata r:id="rId16" o:title=""/>
                </v:shape>
                <o:OLEObject Type="Embed" ProgID="Equation.3" ShapeID="_x0000_i1030" DrawAspect="Content" ObjectID="_1627826100" r:id="rId18"/>
              </w:object>
            </w:r>
            <w:r w:rsidRPr="004B2D08">
              <w:rPr>
                <w:rFonts w:ascii=".VnTime" w:hAnsi=".VnTime"/>
              </w:rPr>
              <w:t xml:space="preserve"> :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31" type="#_x0000_t75" style="width:12pt;height:36pt" o:ole="">
                  <v:imagedata r:id="rId19" o:title=""/>
                </v:shape>
                <o:OLEObject Type="Embed" ProgID="Equation.3" ShapeID="_x0000_i1031" DrawAspect="Content" ObjectID="_1627826101" r:id="rId20"/>
              </w:object>
            </w:r>
          </w:p>
          <w:p w:rsidR="004B2D08" w:rsidRPr="004B2D08" w:rsidRDefault="004B2D08" w:rsidP="00E35514">
            <w:pPr>
              <w:spacing w:line="20" w:lineRule="atLeast"/>
              <w:ind w:firstLine="737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x = </w:t>
            </w:r>
            <w:r w:rsidRPr="004B2D08">
              <w:rPr>
                <w:rFonts w:ascii=".VnTime" w:hAnsi=".VnTime"/>
                <w:position w:val="-26"/>
              </w:rPr>
              <w:object w:dxaOrig="400" w:dyaOrig="700">
                <v:shape id="_x0000_i1032" type="#_x0000_t75" style="width:20.25pt;height:35.25pt" o:ole="">
                  <v:imagedata r:id="rId21" o:title=""/>
                </v:shape>
                <o:OLEObject Type="Embed" ProgID="Equation.3" ShapeID="_x0000_i1032" DrawAspect="Content" ObjectID="_1627826102" r:id="rId22"/>
              </w:objec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b.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33" type="#_x0000_t75" style="width:12pt;height:36pt" o:ole="">
                  <v:imagedata r:id="rId23" o:title=""/>
                </v:shape>
                <o:OLEObject Type="Embed" ProgID="Equation.3" ShapeID="_x0000_i1033" DrawAspect="Content" ObjectID="_1627826103" r:id="rId24"/>
              </w:object>
            </w:r>
            <w:r w:rsidRPr="004B2D08">
              <w:rPr>
                <w:rFonts w:ascii=".VnTime" w:hAnsi=".VnTime"/>
              </w:rPr>
              <w:t xml:space="preserve"> : x =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34" type="#_x0000_t75" style="width:12pt;height:36pt" o:ole="">
                  <v:imagedata r:id="rId25" o:title=""/>
                </v:shape>
                <o:OLEObject Type="Embed" ProgID="Equation.3" ShapeID="_x0000_i1034" DrawAspect="Content" ObjectID="_1627826104" r:id="rId26"/>
              </w:object>
            </w:r>
          </w:p>
          <w:p w:rsidR="004B2D08" w:rsidRPr="004B2D08" w:rsidRDefault="004B2D08" w:rsidP="00E35514">
            <w:pPr>
              <w:spacing w:line="20" w:lineRule="atLeast"/>
              <w:ind w:firstLine="740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x =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35" type="#_x0000_t75" style="width:12pt;height:36pt" o:ole="">
                  <v:imagedata r:id="rId27" o:title=""/>
                </v:shape>
                <o:OLEObject Type="Embed" ProgID="Equation.3" ShapeID="_x0000_i1035" DrawAspect="Content" ObjectID="_1627826105" r:id="rId28"/>
              </w:object>
            </w:r>
            <w:r w:rsidRPr="004B2D08">
              <w:rPr>
                <w:rFonts w:ascii=".VnTime" w:hAnsi=".VnTime"/>
              </w:rPr>
              <w:t xml:space="preserve"> :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36" type="#_x0000_t75" style="width:12pt;height:36pt" o:ole="">
                  <v:imagedata r:id="rId25" o:title=""/>
                </v:shape>
                <o:OLEObject Type="Embed" ProgID="Equation.3" ShapeID="_x0000_i1036" DrawAspect="Content" ObjectID="_1627826106" r:id="rId29"/>
              </w:object>
            </w:r>
          </w:p>
          <w:p w:rsidR="004B2D08" w:rsidRPr="004B2D08" w:rsidRDefault="004B2D08" w:rsidP="00E35514">
            <w:pPr>
              <w:spacing w:line="20" w:lineRule="atLeast"/>
              <w:ind w:firstLine="740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x =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37" type="#_x0000_t75" style="width:12pt;height:36pt" o:ole="">
                  <v:imagedata r:id="rId30" o:title=""/>
                </v:shape>
                <o:OLEObject Type="Embed" ProgID="Equation.3" ShapeID="_x0000_i1037" DrawAspect="Content" ObjectID="_1627826107" r:id="rId31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3: Y/c HS tù tÝnh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 vµ tÝnh nhÈm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a.</w:t>
            </w:r>
            <w:r w:rsidRPr="004B2D08">
              <w:rPr>
                <w:rFonts w:ascii=".VnTime" w:hAnsi=".VnTime"/>
              </w:rPr>
              <w:tab/>
              <w:t xml:space="preserve"> </w:t>
            </w:r>
            <w:r w:rsidRPr="004B2D08">
              <w:rPr>
                <w:rFonts w:ascii=".VnTime" w:hAnsi=".VnTime"/>
                <w:position w:val="-24"/>
              </w:rPr>
              <w:object w:dxaOrig="1600" w:dyaOrig="620">
                <v:shape id="_x0000_i1038" type="#_x0000_t75" style="width:80.25pt;height:30.75pt" o:ole="">
                  <v:imagedata r:id="rId32" o:title=""/>
                </v:shape>
                <o:OLEObject Type="Embed" ProgID="Equation.3" ShapeID="_x0000_i1038" DrawAspect="Content" ObjectID="_1627826108" r:id="rId33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KL:Khi nh©n 1 PS víi PS ®¶o ng­îc cña nã th× ®­îc KQ lµ 1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.</w:t>
            </w:r>
            <w:r w:rsidRPr="004B2D08">
              <w:rPr>
                <w:rFonts w:ascii=".VnTime" w:hAnsi=".VnTime"/>
              </w:rPr>
              <w:tab/>
              <w:t xml:space="preserve"> </w:t>
            </w:r>
            <w:r w:rsidRPr="004B2D08">
              <w:rPr>
                <w:rFonts w:ascii=".VnTime" w:hAnsi=".VnTime"/>
                <w:position w:val="-28"/>
              </w:rPr>
              <w:object w:dxaOrig="2460" w:dyaOrig="720">
                <v:shape id="_x0000_i1039" type="#_x0000_t75" style="width:123pt;height:36pt" o:ole="">
                  <v:imagedata r:id="rId34" o:title=""/>
                </v:shape>
                <o:OLEObject Type="Embed" ProgID="Equation.3" ShapeID="_x0000_i1039" DrawAspect="Content" ObjectID="_1627826109" r:id="rId35"/>
              </w:objec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¾c l¹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4: Muèn tÝnh diÖn tÝch h×nh b×nh hµnh ta lµm thÕ nµo?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Êy ®é dµi ®¸y nh©n víi chiÒu cao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ù lµm bµi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iCs/>
              </w:rPr>
            </w:pPr>
            <w:r w:rsidRPr="004B2D08">
              <w:rPr>
                <w:rFonts w:ascii=".VnTime" w:hAnsi=".VnTime"/>
                <w:iCs/>
              </w:rPr>
              <w:t>-Líp lµm vë, 1 em lµm b¶ng nhãm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iCs/>
              </w:rPr>
            </w:pPr>
            <w:r w:rsidRPr="004B2D08">
              <w:rPr>
                <w:rFonts w:ascii=".VnTime" w:hAnsi=".VnTime"/>
                <w:iCs/>
              </w:rPr>
              <w:t>-D¸n b¶ng vµ tr×nh bµy.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  <w:i/>
                <w:iCs/>
                <w:u w:val="single"/>
              </w:rPr>
              <w:t>Gi¶i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§é dµi ®¸y cña h×nh b×nh hµnh lµ: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  <w:position w:val="-28"/>
              </w:rPr>
              <w:object w:dxaOrig="260" w:dyaOrig="720">
                <v:shape id="_x0000_i1040" type="#_x0000_t75" style="width:12.75pt;height:36pt" o:ole="">
                  <v:imagedata r:id="rId36" o:title=""/>
                </v:shape>
                <o:OLEObject Type="Embed" ProgID="Equation.3" ShapeID="_x0000_i1040" DrawAspect="Content" ObjectID="_1627826110" r:id="rId37"/>
              </w:object>
            </w:r>
            <w:r w:rsidRPr="004B2D08">
              <w:rPr>
                <w:rFonts w:ascii=".VnTime" w:hAnsi=".VnTime"/>
              </w:rPr>
              <w:t xml:space="preserve"> : </w:t>
            </w:r>
            <w:r w:rsidRPr="004B2D08">
              <w:rPr>
                <w:rFonts w:ascii=".VnTime" w:hAnsi=".VnTime"/>
                <w:position w:val="-28"/>
              </w:rPr>
              <w:object w:dxaOrig="260" w:dyaOrig="720">
                <v:shape id="_x0000_i1041" type="#_x0000_t75" style="width:12.75pt;height:36pt" o:ole="">
                  <v:imagedata r:id="rId36" o:title=""/>
                </v:shape>
                <o:OLEObject Type="Embed" ProgID="Equation.3" ShapeID="_x0000_i1041" DrawAspect="Content" ObjectID="_1627826111" r:id="rId38"/>
              </w:object>
            </w:r>
            <w:r w:rsidRPr="004B2D08">
              <w:rPr>
                <w:rFonts w:ascii=".VnTime" w:hAnsi=".VnTime"/>
              </w:rPr>
              <w:t xml:space="preserve"> = 1 (m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§¸p sè: 1 m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÷a bµi cho HS.</w:t>
            </w:r>
          </w:p>
        </w:tc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BodyText3"/>
        <w:spacing w:line="20" w:lineRule="atLeast"/>
        <w:rPr>
          <w:bCs/>
          <w:iCs/>
        </w:rPr>
      </w:pPr>
      <w:r w:rsidRPr="004B2D08">
        <w:rPr>
          <w:bCs/>
          <w:iCs/>
        </w:rPr>
        <w:t>3.Cñng cè , dÆn dß:</w:t>
      </w:r>
    </w:p>
    <w:p w:rsidR="004B2D08" w:rsidRPr="004B2D08" w:rsidRDefault="004B2D08" w:rsidP="004B2D08">
      <w:pPr>
        <w:spacing w:line="20" w:lineRule="atLeast"/>
        <w:ind w:firstLine="327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NhËn xÐt giê häc. VÒ nhµ häc bµi vµ chuÈn bÞ bµi sau.</w:t>
      </w:r>
    </w:p>
    <w:p w:rsidR="004B2D08" w:rsidRPr="004B2D08" w:rsidRDefault="004B2D08" w:rsidP="004B2D08">
      <w:pPr>
        <w:spacing w:line="312" w:lineRule="auto"/>
        <w:ind w:firstLine="327"/>
        <w:jc w:val="both"/>
        <w:rPr>
          <w:rFonts w:ascii=".VnTime" w:hAnsi=".VnTime"/>
          <w:sz w:val="24"/>
        </w:rPr>
      </w:pPr>
      <w:r w:rsidRPr="004B2D08">
        <w:rPr>
          <w:rFonts w:ascii=".VnTime" w:hAnsi=".VnTime"/>
          <w:noProof/>
          <w:sz w:val="24"/>
        </w:rPr>
        <w:pict>
          <v:line id="_x0000_s8593" style="position:absolute;left:0;text-align:left;z-index:251661312" from="135pt,5.15pt" to="324pt,5.15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LÞch sö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cuéc khÈn hoang ë ®µng trong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Häc xong bµi nµy, HS biÕt:- Tõ thÕ kû XVI, c¸c chóa NguyÔn ®· ®Èy m¹nh viÖc khÈn hoang tõ s«ng Gianh trë vµo Nam Bé ngµy nay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Cuéc khÈn hoang tõ thÕ kû XVI ®· dÇn dÇn më réng diÖn tÝch s¶n xuÊt ë c¸c vïng hoang hãa, nhiÒu xãm lµng ®­îc h×nh thµnh vµ ph¸t triÓn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Nh©n d©n c¸c vïng sèng hßa hîp víi nhau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lastRenderedPageBreak/>
        <w:t>II.§å dïng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 w:cs="Arial"/>
        </w:rPr>
      </w:pPr>
      <w:r w:rsidRPr="004B2D08">
        <w:rPr>
          <w:rFonts w:ascii=".VnTime" w:hAnsi=".VnTime"/>
        </w:rPr>
        <w:t>B</w:t>
      </w:r>
      <w:r w:rsidRPr="004B2D08">
        <w:rPr>
          <w:rFonts w:ascii=".VnTime" w:hAnsi=".VnTime" w:cs="Arial"/>
        </w:rPr>
        <w:t>¶ng phô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 chñ yÕu:</w:t>
      </w:r>
    </w:p>
    <w:p w:rsidR="004B2D08" w:rsidRPr="004B2D08" w:rsidRDefault="004B2D08" w:rsidP="004B2D08">
      <w:pPr>
        <w:pStyle w:val="BodyText2"/>
        <w:spacing w:line="20" w:lineRule="atLeast"/>
        <w:rPr>
          <w:b w:val="0"/>
          <w:bCs/>
          <w:iCs/>
        </w:rPr>
      </w:pPr>
      <w:r w:rsidRPr="004B2D08">
        <w:rPr>
          <w:b w:val="0"/>
          <w:bCs/>
          <w:iCs/>
        </w:rPr>
        <w:t>A.KiÓm tra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  -V× sao nãi chiÕn tranh </w:t>
      </w:r>
      <w:smartTag w:uri="urn:schemas-microsoft-com:office:smarttags" w:element="place">
        <w:smartTag w:uri="urn:schemas-microsoft-com:office:smarttags" w:element="country-region">
          <w:r w:rsidRPr="004B2D08">
            <w:rPr>
              <w:rFonts w:ascii=".VnTime" w:hAnsi=".VnTime"/>
            </w:rPr>
            <w:t>Nam</w:t>
          </w:r>
        </w:smartTag>
      </w:smartTag>
      <w:r w:rsidRPr="004B2D08">
        <w:rPr>
          <w:rFonts w:ascii=".VnTime" w:hAnsi=".VnTime"/>
        </w:rPr>
        <w:t xml:space="preserve"> - B¾c triÒu vµ chiÕn tranh TrÞnh - NguyÔn lµ nh÷ng cuéc chiÕn tranh phi nghÜa?</w:t>
      </w:r>
    </w:p>
    <w:p w:rsidR="004B2D08" w:rsidRPr="004B2D08" w:rsidRDefault="004B2D08" w:rsidP="004B2D08">
      <w:pPr>
        <w:pStyle w:val="BodyText2"/>
        <w:spacing w:line="20" w:lineRule="atLeast"/>
        <w:rPr>
          <w:b w:val="0"/>
          <w:bCs/>
          <w:iCs/>
        </w:rPr>
      </w:pPr>
      <w:r w:rsidRPr="004B2D08">
        <w:rPr>
          <w:b w:val="0"/>
          <w:bCs/>
          <w:iCs/>
        </w:rPr>
        <w:t>B.D¹y bµi míi:</w:t>
      </w:r>
    </w:p>
    <w:p w:rsidR="004B2D08" w:rsidRPr="004B2D08" w:rsidRDefault="004B2D08" w:rsidP="004B2D08">
      <w:pPr>
        <w:pStyle w:val="BodyText2"/>
        <w:spacing w:line="20" w:lineRule="atLeast"/>
        <w:rPr>
          <w:b w:val="0"/>
          <w:bCs/>
          <w:i/>
        </w:rPr>
      </w:pPr>
      <w:r w:rsidRPr="004B2D08">
        <w:rPr>
          <w:b w:val="0"/>
          <w:bCs/>
          <w:i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o¹t ®éng 1: Lµm viÖc c¶ líp.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468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4B2D08">
              <w:rPr>
                <w:rFonts w:ascii=".VnTime" w:hAnsi=".VnTime"/>
                <w:bCs/>
                <w:iCs/>
              </w:rPr>
              <w:t xml:space="preserve">- GV giíi thiÖu b¶n ®å ViÖt </w:t>
            </w:r>
            <w:smartTag w:uri="urn:schemas-microsoft-com:office:smarttags" w:element="country-region">
              <w:smartTag w:uri="urn:schemas-microsoft-com:office:smarttags" w:element="place">
                <w:r w:rsidRPr="004B2D08">
                  <w:rPr>
                    <w:rFonts w:ascii=".VnTime" w:hAnsi=".VnTime"/>
                    <w:bCs/>
                    <w:iCs/>
                  </w:rPr>
                  <w:t>Nam</w:t>
                </w:r>
              </w:smartTag>
            </w:smartTag>
            <w:r w:rsidRPr="004B2D08">
              <w:rPr>
                <w:rFonts w:ascii=".VnTime" w:hAnsi=".VnTime"/>
                <w:bCs/>
                <w:iCs/>
              </w:rPr>
              <w:t xml:space="preserve"> thÕ kû XVI - XVII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¶ líp ®äc SGK, x¸c ®Þnh trªn b¶n ®å ®Þa phËn tõ s«ng Gianh ®Õn Qu¶ng Nam vµ tõ Qu¶ng Nam ®Õn Nam Bé ngµy nay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Ho¹t ®éng 2: C¸c chóa NguyÕn tæ chøc khai hoa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ia nhãm vµ nªu nhiÖm vô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ind w:firstLine="720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KL vÒ ý kiÕn ®óng. Y/c HS dùa vµo ND phiÕu vµ b¶n ®å ViÖt </w:t>
            </w:r>
            <w:smartTag w:uri="urn:schemas-microsoft-com:office:smarttags" w:element="place">
              <w:smartTag w:uri="urn:schemas-microsoft-com:office:smarttags" w:element="country-region">
                <w:r w:rsidRPr="004B2D08">
                  <w:rPr>
                    <w:rFonts w:ascii=".VnTime" w:hAnsi=".VnTime"/>
                  </w:rPr>
                  <w:t>Nam</w:t>
                </w:r>
              </w:smartTag>
            </w:smartTag>
            <w:r w:rsidRPr="004B2D08">
              <w:rPr>
                <w:rFonts w:ascii=".VnTime" w:hAnsi=".VnTime"/>
              </w:rPr>
              <w:t xml:space="preserve"> m« t¶ l¹i cuéc khÈn hoang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ia thµnh c¸c nãm nhá. NhËn phiÕu vµ th¶o luËn ®Ó hoµn thµnh phiÕu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¹i diÖn 1 sè nhãm b¸o c¸o kÕt qu¶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¸c nhãm kh¸c theo dâi vµ bæ sung ý kiÕ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4.Ho¹t ®éng 3: KÕt qu¶ cña cuéc khÈn hoa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reo b¶ng phô kÎ s½n b¶ng so s¸nh t×nh h×nh ®Êt ®ai cña §µng Trong tr­íc vµ sau cuéc khÈn hoang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SGK vµ ph¸t biÓu ý kiÕn ®Ó hoµn thµnh b¶ng so s¸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Dùa vµo b¶ng so s¸nh h·y nªu KQ cña cuéc khÈn hoang ë §µng Trong?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? Cuéc sèng chung gi÷a c¸c téc ng­êi ë phÝa Nam ®· ®em l¹i kÕt qu¶ g×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µm cho bê câi ®Êt n­íc ®­îc ph¸t triÓn, diÖn tÝch ®Êt n«ng nghiÖp t¨ng, s¶n xuÊt ph¸t triÓn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KÕt qu¶ lµ x©y dùng cuéc sèng hßa hîp, x©y dùng nÒn v¨n hãa chung trªn c¬ së vÉn duy tr× nh÷ng s¾c th¸i v¨n hãa riªng cña mçi d©n té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=&gt; Rót ra bµi häc (ghi b¶ng)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3 em ®äc bµi häc.</w:t>
            </w:r>
          </w:p>
        </w:tc>
      </w:tr>
    </w:tbl>
    <w:p w:rsidR="004B2D08" w:rsidRPr="004B2D08" w:rsidRDefault="004B2D08" w:rsidP="004B2D08">
      <w:pPr>
        <w:tabs>
          <w:tab w:val="left" w:pos="3960"/>
        </w:tabs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5.Cñng cè dÆn dß.</w:t>
      </w:r>
    </w:p>
    <w:p w:rsidR="004B2D08" w:rsidRPr="004B2D08" w:rsidRDefault="004B2D08" w:rsidP="004B2D08">
      <w:pPr>
        <w:tabs>
          <w:tab w:val="left" w:pos="3960"/>
        </w:tabs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 xml:space="preserve">         NhËn xÐt tiÕt häc. Y/c HS vÒ häc bµi vµ chuÈn bÞ bµi sau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  <w:noProof/>
        </w:rPr>
        <w:pict>
          <v:line id="_x0000_s8594" style="position:absolute;z-index:251662336" from="135pt,11.6pt" to="351pt,11.6pt"/>
        </w:pic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chiÒu: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Kü thuËt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C¸c chi tiÕt vµ dông cô cña bé l¾p ghÐp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lastRenderedPageBreak/>
        <w:t xml:space="preserve">m« h×nh kü thuËt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spacing w:val="-6"/>
        </w:rPr>
      </w:pPr>
      <w:r w:rsidRPr="004B2D08">
        <w:rPr>
          <w:rFonts w:ascii=".VnTime" w:hAnsi=".VnTime"/>
        </w:rPr>
        <w:t xml:space="preserve">        </w:t>
      </w:r>
      <w:r w:rsidRPr="004B2D08">
        <w:rPr>
          <w:rFonts w:ascii=".VnTime" w:hAnsi=".VnTime"/>
          <w:spacing w:val="-6"/>
        </w:rPr>
        <w:t>-HS biÕt tªn gäi, h×nh d¹ng cña c¸c chi tiÕt trong bé l¾p ghÐp m« h×nh kü thuËt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-Sö dông ®­îc cê - lª, tua - vÝt ®Ó l¾p - th¸o c¸c chi tiÕt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-BiÕt l¾p gi¸p mét sè chi tiÕt víi nhau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§å dïng d¹y häc:</w:t>
      </w:r>
      <w:r w:rsidRPr="004B2D08">
        <w:rPr>
          <w:rFonts w:ascii=".VnTime" w:hAnsi=".VnTime"/>
        </w:rPr>
        <w:t xml:space="preserve"> 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Bé l¾p ghÐp m« h×nh kü thuËt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pStyle w:val="BodyText3"/>
        <w:spacing w:line="20" w:lineRule="atLeast"/>
        <w:rPr>
          <w:b/>
          <w:bCs/>
          <w:i/>
          <w:iCs/>
        </w:rPr>
      </w:pPr>
      <w:r w:rsidRPr="004B2D08">
        <w:rPr>
          <w:i/>
          <w:iCs/>
        </w:rPr>
        <w:t xml:space="preserve">A.KiÓm tra: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   GV kiÓm tra sù chuÈn bÞ cña HS.</w:t>
      </w:r>
    </w:p>
    <w:p w:rsidR="004B2D08" w:rsidRPr="004B2D08" w:rsidRDefault="004B2D08" w:rsidP="004B2D08">
      <w:pPr>
        <w:pStyle w:val="BodyText3"/>
        <w:spacing w:line="20" w:lineRule="atLeast"/>
        <w:rPr>
          <w:i/>
          <w:iCs/>
        </w:rPr>
      </w:pPr>
      <w:r w:rsidRPr="004B2D08">
        <w:rPr>
          <w:i/>
          <w:iCs/>
        </w:rPr>
        <w:t>B.D¹y bµi míi:</w:t>
      </w:r>
    </w:p>
    <w:p w:rsidR="004B2D08" w:rsidRPr="004B2D08" w:rsidRDefault="004B2D08" w:rsidP="004B2D08">
      <w:pPr>
        <w:pStyle w:val="BodyText3"/>
        <w:spacing w:line="20" w:lineRule="atLeast"/>
      </w:pPr>
      <w:r w:rsidRPr="004B2D08"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GV h­íng dÉn HS gäi tªn, nhËn d¹ng c¸c chi tiÕt vµ dông cô.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572"/>
        <w:gridCol w:w="108"/>
        <w:gridCol w:w="468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5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lÇn l­ît giíi thiÖu tõng nhãm chi tiÕt chÝnh theo môc1 (SGK).</w:t>
            </w:r>
          </w:p>
        </w:tc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Quan s¸t SGK, nghe GV giíi thiÖu ®Ó nhËn biÕt tªn, ®Õm sè l­îng cña tõng chi tiÕt, dông cô trong b¶ng (H1- SGK)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V chän 1 sè chi tiÕt vµ ®Æt c©u hái ®Ó HS nhËn d¹ng, gäi tªn ®óng vµ sè l­îng c¸c lo¹i chi tiÕt ®ã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iíi thiÖu vµ h­íng dÉn c¸ch s¾p xÕp c¸c chi tiÕt trong hép.</w:t>
            </w:r>
          </w:p>
        </w:tc>
        <w:tc>
          <w:tcPr>
            <w:tcW w:w="4788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sz w:val="16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¸c nhãm HS tù kiÓm tra tªn gäi, nhËn d¹ng tõng lo¹i chi tiÕt, dông cô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  <w:trHeight w:val="279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 GV h­íng dÉn HS c¸ch sö dông cê - lª, tua - vÝt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* L¾p vÝt:- GV h­íng dÉn thao t¸c l¾p vÝt theo c¸c b­íc (SGK).</w:t>
            </w:r>
          </w:p>
        </w:tc>
        <w:tc>
          <w:tcPr>
            <w:tcW w:w="4788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HS: C¶ líp nghe, quan s¸t GV lµm sau ®ã lªn thùc hµnh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tËp l¾p vÝ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 xml:space="preserve">* Th¸o vÝt:GV h­íng dÉn c¸ch th¸o vÝt </w:t>
            </w:r>
          </w:p>
        </w:tc>
        <w:tc>
          <w:tcPr>
            <w:tcW w:w="4788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-Võa quan s¸t, võa nghe h­íng dÉ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quan s¸t söa sai.</w:t>
            </w:r>
          </w:p>
        </w:tc>
        <w:tc>
          <w:tcPr>
            <w:tcW w:w="4788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thùc hµnh th¸o vÝ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57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* L¾p ghÐp 1 sè chi tiÕt: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thao t¸c mÉu 1 trong 4 mèi ghÐp trong h×nh 4 (SGK).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Trong qu¸ tr×nh thao t¸c mÉu GV cã thÓ ®Æt c©u hái yªu cÇu HS gäi tªn vµ sè l­îng cña mèi ghÐp.</w:t>
            </w:r>
          </w:p>
        </w:tc>
        <w:tc>
          <w:tcPr>
            <w:tcW w:w="478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sz w:val="12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Quan s¸t vµ tiÕn hµnh theo h­íng dÉn cña GV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KÓ tªn c¸c chi tiÕt GV cÇm trªn tay.</w:t>
            </w: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4.Cñng cè dÆn dß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NhËn xÐt tiÕt häc. Y/c HS vÒ häc bµi vµ chuÈn bÞ bµi sau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noProof/>
          <w:u w:val="single"/>
        </w:rPr>
        <w:pict>
          <v:line id="_x0000_s8595" style="position:absolute;z-index:251663360" from="135pt,7.4pt" to="333pt,7.4pt"/>
        </w:pic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TiÕng Anh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</w:rPr>
      </w:pPr>
      <w:r w:rsidRPr="004B2D08">
        <w:rPr>
          <w:rFonts w:ascii=".VnTime" w:hAnsi=".VnTime"/>
        </w:rPr>
        <w:t xml:space="preserve">(Gi¸o viªn chuyªn ngµnh so¹n </w:t>
      </w:r>
      <w:r w:rsidRPr="004B2D08">
        <w:rPr>
          <w:rFonts w:ascii=".VnTime" w:hAnsi=".VnTime" w:cs="Arial"/>
        </w:rPr>
        <w:t>–</w:t>
      </w:r>
      <w:r w:rsidRPr="004B2D08">
        <w:rPr>
          <w:rFonts w:ascii=".VnTime" w:hAnsi=".VnTime"/>
        </w:rPr>
        <w:t xml:space="preserve"> gi¶ng)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noProof/>
        </w:rPr>
        <w:lastRenderedPageBreak/>
        <w:pict>
          <v:line id="_x0000_s8596" style="position:absolute;z-index:251664384" from="133.5pt,3.05pt" to="331.5pt,3.05pt"/>
        </w:pic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Gi¸o dôc kÜ n¨ng sèng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i/>
        </w:rPr>
      </w:pPr>
      <w:r w:rsidRPr="004B2D08">
        <w:rPr>
          <w:rFonts w:ascii=".VnTime" w:hAnsi=".VnTime"/>
          <w:b/>
        </w:rPr>
        <w:t xml:space="preserve">Chñ ®Ò 2: Em lµ ng­êi lÞch sù </w:t>
      </w:r>
      <w:r w:rsidRPr="004B2D08">
        <w:rPr>
          <w:rFonts w:ascii=".VnTime" w:hAnsi=".VnTime"/>
          <w:b/>
          <w:i/>
        </w:rPr>
        <w:t>(TiÕt 2)</w:t>
      </w:r>
    </w:p>
    <w:p w:rsidR="004B2D08" w:rsidRPr="004B2D08" w:rsidRDefault="004B2D08" w:rsidP="004B2D08">
      <w:pPr>
        <w:rPr>
          <w:rFonts w:ascii=".VnTime" w:hAnsi=".VnTime"/>
        </w:rPr>
      </w:pPr>
      <w:r w:rsidRPr="004B2D08">
        <w:rPr>
          <w:rFonts w:ascii=".VnTime" w:hAnsi=".VnTime"/>
          <w:b/>
          <w:u w:val="single"/>
        </w:rPr>
        <w:t>I.Môc tiªu.</w:t>
      </w:r>
    </w:p>
    <w:p w:rsidR="004B2D08" w:rsidRPr="004B2D08" w:rsidRDefault="004B2D08" w:rsidP="004B2D08">
      <w:pPr>
        <w:rPr>
          <w:rFonts w:ascii=".VnTime" w:hAnsi=".VnTime"/>
        </w:rPr>
      </w:pPr>
      <w:r w:rsidRPr="004B2D08">
        <w:rPr>
          <w:rFonts w:ascii=".VnTime" w:hAnsi=".VnTime"/>
        </w:rPr>
        <w:t>Gióp HS: -HiÓu ngoµi néi dung th× c¸ch nãi vµ cö chØ ®iÖu bé còng rÊt quan träng trong giao tiÕp.</w:t>
      </w:r>
    </w:p>
    <w:p w:rsidR="004B2D08" w:rsidRPr="004B2D08" w:rsidRDefault="004B2D08" w:rsidP="004B2D08">
      <w:pPr>
        <w:rPr>
          <w:rFonts w:ascii=".VnTime" w:hAnsi=".VnTime"/>
        </w:rPr>
      </w:pPr>
      <w:r w:rsidRPr="004B2D08">
        <w:rPr>
          <w:rFonts w:ascii=".VnTime" w:hAnsi=".VnTime"/>
        </w:rPr>
        <w:tab/>
        <w:t>-BiÕt thÓ hiÖn cö chØ, ®iÖu bé cña b¶n th©n khi giao tiÕp.</w:t>
      </w:r>
    </w:p>
    <w:p w:rsidR="004B2D08" w:rsidRPr="004B2D08" w:rsidRDefault="004B2D08" w:rsidP="004B2D08">
      <w:pPr>
        <w:rPr>
          <w:rFonts w:ascii=".VnTime" w:hAnsi=".VnTime"/>
        </w:rPr>
      </w:pPr>
      <w:r w:rsidRPr="004B2D08">
        <w:rPr>
          <w:rFonts w:ascii=".VnTime" w:hAnsi=".VnTime"/>
        </w:rPr>
        <w:tab/>
        <w:t>-BiÕt øng xö phï hîp víi tõng t×nh huèng cô thÓ.</w:t>
      </w:r>
    </w:p>
    <w:p w:rsidR="004B2D08" w:rsidRPr="004B2D08" w:rsidRDefault="004B2D08" w:rsidP="004B2D08">
      <w:pPr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II.§å dïng.</w:t>
      </w:r>
    </w:p>
    <w:p w:rsidR="004B2D08" w:rsidRPr="004B2D08" w:rsidRDefault="004B2D08" w:rsidP="004B2D08">
      <w:pPr>
        <w:rPr>
          <w:rFonts w:ascii=".VnTime" w:hAnsi=".VnTime"/>
        </w:rPr>
      </w:pPr>
      <w:r w:rsidRPr="004B2D08">
        <w:rPr>
          <w:rFonts w:ascii=".VnTime" w:hAnsi=".VnTime"/>
        </w:rPr>
        <w:tab/>
        <w:t>Bót mµu.</w:t>
      </w:r>
    </w:p>
    <w:p w:rsidR="004B2D08" w:rsidRPr="004B2D08" w:rsidRDefault="004B2D08" w:rsidP="004B2D08">
      <w:pPr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III.C¸c ho¹t ®éng d¹y häc.</w:t>
      </w:r>
    </w:p>
    <w:p w:rsidR="004B2D08" w:rsidRPr="004B2D08" w:rsidRDefault="004B2D08" w:rsidP="004B2D08">
      <w:pPr>
        <w:rPr>
          <w:rFonts w:ascii=".VnTime" w:hAnsi=".VnTime"/>
          <w:b/>
        </w:rPr>
      </w:pPr>
      <w:r w:rsidRPr="004B2D08">
        <w:rPr>
          <w:rFonts w:ascii=".VnTime" w:hAnsi=".VnTime"/>
          <w:b/>
        </w:rPr>
        <w:t>A.Bµi cò.</w:t>
      </w:r>
    </w:p>
    <w:p w:rsidR="004B2D08" w:rsidRPr="004B2D08" w:rsidRDefault="004B2D08" w:rsidP="004B2D08">
      <w:pPr>
        <w:rPr>
          <w:rFonts w:ascii=".VnTime" w:hAnsi=".VnTime"/>
          <w:b/>
        </w:rPr>
      </w:pPr>
      <w:r w:rsidRPr="004B2D08">
        <w:rPr>
          <w:rFonts w:ascii=".VnTime" w:hAnsi=".VnTime"/>
          <w:b/>
        </w:rPr>
        <w:t>B.D¹y bµi míi.</w:t>
      </w:r>
    </w:p>
    <w:p w:rsidR="004B2D08" w:rsidRPr="004B2D08" w:rsidRDefault="004B2D08" w:rsidP="004B2D08">
      <w:pPr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1.Giíi thiÖu bµi.</w:t>
      </w:r>
    </w:p>
    <w:p w:rsidR="004B2D08" w:rsidRPr="004B2D08" w:rsidRDefault="004B2D08" w:rsidP="004B2D08">
      <w:pPr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2.Néi dung.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</w:tbl>
    <w:tbl>
      <w:tblPr>
        <w:tblStyle w:val="TableGrid"/>
        <w:tblW w:w="9360" w:type="dxa"/>
        <w:tblInd w:w="108" w:type="dxa"/>
        <w:tblBorders>
          <w:insideH w:val="none" w:sz="0" w:space="0" w:color="auto"/>
        </w:tblBorders>
        <w:tblLook w:val="01E0"/>
      </w:tblPr>
      <w:tblGrid>
        <w:gridCol w:w="4810"/>
        <w:gridCol w:w="4550"/>
      </w:tblGrid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  <w:i/>
                <w:u w:val="single"/>
              </w:rPr>
            </w:pPr>
            <w:r w:rsidRPr="004B2D08">
              <w:rPr>
                <w:rFonts w:ascii=".VnTime" w:hAnsi=".VnTime"/>
                <w:i/>
                <w:u w:val="single"/>
              </w:rPr>
              <w:t>a)Th¶o luËn nhãm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  <w:i/>
              </w:rPr>
            </w:pPr>
            <w:r w:rsidRPr="004B2D08">
              <w:rPr>
                <w:rFonts w:ascii=".VnTime" w:hAnsi=".VnTime"/>
              </w:rPr>
              <w:t xml:space="preserve">-Gäi HS ®äc truyÖn: </w:t>
            </w:r>
            <w:r w:rsidRPr="004B2D08">
              <w:rPr>
                <w:rFonts w:ascii=".VnTime" w:hAnsi=".VnTime"/>
                <w:i/>
              </w:rPr>
              <w:t>C©u chuyÖn nhµ g­¬ng.</w:t>
            </w: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h¶o luËn vÒ ý ngÜa c©u chuyÖn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  <w:sz w:val="32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1 HS ®äc to, líp theo dâi vµ ®äc thÇm</w:t>
            </w:r>
          </w:p>
          <w:p w:rsidR="004B2D08" w:rsidRPr="004B2D08" w:rsidRDefault="004B2D08" w:rsidP="00E35514">
            <w:pPr>
              <w:rPr>
                <w:rFonts w:ascii=".VnTime" w:hAnsi=".VnTime" w:cs="Arial"/>
              </w:rPr>
            </w:pPr>
            <w:r w:rsidRPr="004B2D08">
              <w:rPr>
                <w:rFonts w:ascii=".VnTime" w:hAnsi=".VnTime"/>
              </w:rPr>
              <w:t>-</w:t>
            </w:r>
            <w:r w:rsidRPr="004B2D08">
              <w:rPr>
                <w:rFonts w:ascii=".VnTime" w:hAnsi=".VnTime" w:cs="Arial"/>
              </w:rPr>
              <w:t>§¹i diÖn tõng nhãm b¸o c¸o kÕt qu¶ th¶o luËn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</w:t>
            </w:r>
            <w:r w:rsidRPr="004B2D08">
              <w:rPr>
                <w:rFonts w:ascii=".VnTime" w:hAnsi=".VnTime"/>
                <w:u w:val="single"/>
              </w:rPr>
              <w:t>Nhãm 1.</w:t>
            </w:r>
            <w:r w:rsidRPr="004B2D08">
              <w:rPr>
                <w:rFonts w:ascii=".VnTime" w:hAnsi=".VnTime"/>
              </w:rPr>
              <w:t xml:space="preserve"> Câu chuy</w:t>
            </w:r>
            <w:r w:rsidRPr="004B2D08">
              <w:t>ệ</w:t>
            </w:r>
            <w:r w:rsidRPr="004B2D08">
              <w:rPr>
                <w:rFonts w:ascii=".VnTime" w:hAnsi=".VnTime"/>
              </w:rPr>
              <w:t>n n</w:t>
            </w:r>
            <w:r w:rsidRPr="004B2D08">
              <w:t>à</w:t>
            </w:r>
            <w:r w:rsidRPr="004B2D08">
              <w:rPr>
                <w:rFonts w:ascii=".VnTime" w:hAnsi=".VnTime"/>
              </w:rPr>
              <w:t>y r</w:t>
            </w:r>
            <w:r w:rsidRPr="004B2D08">
              <w:t>ấ</w:t>
            </w:r>
            <w:r w:rsidRPr="004B2D08">
              <w:rPr>
                <w:rFonts w:ascii=".VnTime" w:hAnsi=".VnTime"/>
              </w:rPr>
              <w:t>t b</w:t>
            </w:r>
            <w:r w:rsidRPr="004B2D08">
              <w:t>ổ</w:t>
            </w:r>
            <w:r w:rsidRPr="004B2D08">
              <w:rPr>
                <w:rFonts w:ascii=".VnTime" w:hAnsi=".VnTime"/>
              </w:rPr>
              <w:t xml:space="preserve"> ích. Nó có ý ngh</w:t>
            </w:r>
            <w:r w:rsidRPr="004B2D08">
              <w:t>ĩ</w:t>
            </w:r>
            <w:r w:rsidRPr="004B2D08">
              <w:rPr>
                <w:rFonts w:ascii=".VnTime" w:hAnsi=".VnTime"/>
              </w:rPr>
              <w:t>a g</w:t>
            </w:r>
            <w:r w:rsidRPr="004B2D08">
              <w:t>ầ</w:t>
            </w:r>
            <w:r w:rsidRPr="004B2D08">
              <w:rPr>
                <w:rFonts w:ascii=".VnTime" w:hAnsi=".VnTime"/>
              </w:rPr>
              <w:t>n gi</w:t>
            </w:r>
            <w:r w:rsidRPr="004B2D08">
              <w:t>ố</w:t>
            </w:r>
            <w:r w:rsidRPr="004B2D08">
              <w:rPr>
                <w:rFonts w:ascii=".VnTime" w:hAnsi=".VnTime"/>
              </w:rPr>
              <w:t>ng v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: N</w:t>
            </w:r>
            <w:r w:rsidRPr="004B2D08">
              <w:t>ế</w:t>
            </w:r>
            <w:r w:rsidRPr="004B2D08">
              <w:rPr>
                <w:rFonts w:ascii=".VnTime" w:hAnsi=".VnTime"/>
              </w:rPr>
              <w:t>u b</w:t>
            </w:r>
            <w:r w:rsidRPr="004B2D08">
              <w:t>ạ</w:t>
            </w:r>
            <w:r w:rsidRPr="004B2D08">
              <w:rPr>
                <w:rFonts w:ascii=".VnTime" w:hAnsi=".VnTime"/>
              </w:rPr>
              <w:t xml:space="preserve">n </w:t>
            </w:r>
            <w:r w:rsidRPr="004B2D08">
              <w:t>đố</w:t>
            </w:r>
            <w:r w:rsidRPr="004B2D08">
              <w:rPr>
                <w:rFonts w:ascii=".VnTime" w:hAnsi=".VnTime"/>
              </w:rPr>
              <w:t>i x</w:t>
            </w:r>
            <w:r w:rsidRPr="004B2D08">
              <w:t>ử</w:t>
            </w:r>
            <w:r w:rsidRPr="004B2D08">
              <w:rPr>
                <w:rFonts w:ascii=".VnTime" w:hAnsi=".VnTime"/>
              </w:rPr>
              <w:t xml:space="preserve"> v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ng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khác th</w:t>
            </w:r>
            <w:r w:rsidRPr="004B2D08">
              <w:t>ế</w:t>
            </w:r>
            <w:r w:rsidRPr="004B2D08">
              <w:rPr>
                <w:rFonts w:ascii=".VnTime" w:hAnsi=".VnTime"/>
              </w:rPr>
              <w:t xml:space="preserve"> n</w:t>
            </w:r>
            <w:r w:rsidRPr="004B2D08">
              <w:t>à</w:t>
            </w:r>
            <w:r w:rsidRPr="004B2D08">
              <w:rPr>
                <w:rFonts w:ascii=".VnTime" w:hAnsi=".VnTime"/>
              </w:rPr>
              <w:t>o thì ng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khác s</w:t>
            </w:r>
            <w:r w:rsidRPr="004B2D08">
              <w:t>ẽ</w:t>
            </w:r>
            <w:r w:rsidRPr="004B2D08">
              <w:rPr>
                <w:rFonts w:ascii=".VnTime" w:hAnsi=".VnTime"/>
              </w:rPr>
              <w:t xml:space="preserve"> </w:t>
            </w:r>
            <w:r w:rsidRPr="004B2D08">
              <w:t>đố</w:t>
            </w:r>
            <w:r w:rsidRPr="004B2D08">
              <w:rPr>
                <w:rFonts w:ascii=".VnTime" w:hAnsi=".VnTime"/>
              </w:rPr>
              <w:t>i x</w:t>
            </w:r>
            <w:r w:rsidRPr="004B2D08">
              <w:t>ử</w:t>
            </w:r>
            <w:r w:rsidRPr="004B2D08">
              <w:rPr>
                <w:rFonts w:ascii=".VnTime" w:hAnsi=".VnTime"/>
              </w:rPr>
              <w:t xml:space="preserve"> l</w:t>
            </w:r>
            <w:r w:rsidRPr="004B2D08">
              <w:t>ạ</w:t>
            </w:r>
            <w:r w:rsidRPr="004B2D08">
              <w:rPr>
                <w:rFonts w:ascii=".VnTime" w:hAnsi=".VnTime"/>
              </w:rPr>
              <w:t>i v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b</w:t>
            </w:r>
            <w:r w:rsidRPr="004B2D08">
              <w:t>ạ</w:t>
            </w:r>
            <w:r w:rsidRPr="004B2D08">
              <w:rPr>
                <w:rFonts w:ascii=".VnTime" w:hAnsi=".VnTime"/>
              </w:rPr>
              <w:t>n nh</w:t>
            </w:r>
            <w:r w:rsidRPr="004B2D08">
              <w:t>ư</w:t>
            </w:r>
            <w:r w:rsidRPr="004B2D08">
              <w:rPr>
                <w:rFonts w:ascii=".VnTime" w:hAnsi=".VnTime"/>
              </w:rPr>
              <w:t xml:space="preserve"> v</w:t>
            </w:r>
            <w:r w:rsidRPr="004B2D08">
              <w:t>ậ</w:t>
            </w:r>
            <w:r w:rsidRPr="004B2D08">
              <w:rPr>
                <w:rFonts w:ascii=".VnTime" w:hAnsi=".VnTime"/>
              </w:rPr>
              <w:t xml:space="preserve">y. </w:t>
            </w: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</w:t>
            </w:r>
            <w:r w:rsidRPr="004B2D08">
              <w:rPr>
                <w:rFonts w:ascii=".VnTime" w:hAnsi=".VnTime"/>
                <w:u w:val="single"/>
              </w:rPr>
              <w:t xml:space="preserve">Nhãm 3. </w:t>
            </w:r>
            <w:r w:rsidRPr="004B2D08">
              <w:rPr>
                <w:rFonts w:ascii=".VnTime" w:hAnsi=".VnTime"/>
              </w:rPr>
              <w:t>Có nhi</w:t>
            </w:r>
            <w:r w:rsidRPr="004B2D08">
              <w:t>ề</w:t>
            </w:r>
            <w:r w:rsidRPr="004B2D08">
              <w:rPr>
                <w:rFonts w:ascii=".VnTime" w:hAnsi=".VnTime"/>
              </w:rPr>
              <w:t>u ng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v</w:t>
            </w:r>
            <w:r w:rsidRPr="004B2D08">
              <w:t>ẫ</w:t>
            </w:r>
            <w:r w:rsidRPr="004B2D08">
              <w:rPr>
                <w:rFonts w:ascii=".VnTime" w:hAnsi=".VnTime"/>
              </w:rPr>
              <w:t>n t</w:t>
            </w:r>
            <w:r w:rsidRPr="004B2D08">
              <w:t>ự</w:t>
            </w:r>
            <w:r w:rsidRPr="004B2D08">
              <w:rPr>
                <w:rFonts w:ascii=".VnTime" w:hAnsi=".VnTime"/>
              </w:rPr>
              <w:t xml:space="preserve"> h</w:t>
            </w:r>
            <w:r w:rsidRPr="004B2D08">
              <w:t>ỏ</w:t>
            </w:r>
            <w:r w:rsidRPr="004B2D08">
              <w:rPr>
                <w:rFonts w:ascii=".VnTime" w:hAnsi=".VnTime"/>
              </w:rPr>
              <w:t>i r</w:t>
            </w:r>
            <w:r w:rsidRPr="004B2D08">
              <w:t>ằ</w:t>
            </w:r>
            <w:r w:rsidRPr="004B2D08">
              <w:rPr>
                <w:rFonts w:ascii=".VnTime" w:hAnsi=".VnTime"/>
              </w:rPr>
              <w:t>ng : ni</w:t>
            </w:r>
            <w:r w:rsidRPr="004B2D08">
              <w:t>ề</w:t>
            </w:r>
            <w:r w:rsidRPr="004B2D08">
              <w:rPr>
                <w:rFonts w:ascii=".VnTime" w:hAnsi=".VnTime"/>
              </w:rPr>
              <w:t>m vui v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h</w:t>
            </w:r>
            <w:r w:rsidRPr="004B2D08">
              <w:t>ạ</w:t>
            </w:r>
            <w:r w:rsidRPr="004B2D08">
              <w:rPr>
                <w:rFonts w:ascii=".VnTime" w:hAnsi=".VnTime"/>
              </w:rPr>
              <w:t xml:space="preserve">nh phúc </w:t>
            </w:r>
            <w:r w:rsidRPr="004B2D08">
              <w:t>ở</w:t>
            </w:r>
            <w:r w:rsidRPr="004B2D08">
              <w:rPr>
                <w:rFonts w:ascii=".VnTime" w:hAnsi=".VnTime"/>
              </w:rPr>
              <w:t xml:space="preserve"> </w:t>
            </w:r>
            <w:r w:rsidRPr="004B2D08">
              <w:t>đ</w:t>
            </w:r>
            <w:r w:rsidRPr="004B2D08">
              <w:rPr>
                <w:rFonts w:ascii=".VnTime" w:hAnsi=".VnTime"/>
              </w:rPr>
              <w:t>âu ? có bi</w:t>
            </w:r>
            <w:r w:rsidRPr="004B2D08">
              <w:t>ế</w:t>
            </w:r>
            <w:r w:rsidRPr="004B2D08">
              <w:rPr>
                <w:rFonts w:ascii=".VnTime" w:hAnsi=".VnTime"/>
              </w:rPr>
              <w:t xml:space="preserve">t </w:t>
            </w:r>
            <w:r w:rsidRPr="004B2D08">
              <w:t>đ</w:t>
            </w:r>
            <w:r w:rsidRPr="004B2D08">
              <w:rPr>
                <w:rFonts w:ascii=".VnTime" w:hAnsi=".VnTime"/>
              </w:rPr>
              <w:t>âu r</w:t>
            </w:r>
            <w:r w:rsidRPr="004B2D08">
              <w:t>ằ</w:t>
            </w:r>
            <w:r w:rsidRPr="004B2D08">
              <w:rPr>
                <w:rFonts w:ascii=".VnTime" w:hAnsi=".VnTime"/>
              </w:rPr>
              <w:t>ng t</w:t>
            </w:r>
            <w:r w:rsidRPr="004B2D08">
              <w:t>ấ</w:t>
            </w:r>
            <w:r w:rsidRPr="004B2D08">
              <w:rPr>
                <w:rFonts w:ascii=".VnTime" w:hAnsi=".VnTime"/>
              </w:rPr>
              <w:t>t c</w:t>
            </w:r>
            <w:r w:rsidRPr="004B2D08">
              <w:t>ả</w:t>
            </w:r>
            <w:r w:rsidRPr="004B2D08">
              <w:rPr>
                <w:rFonts w:ascii=".VnTime" w:hAnsi=".VnTime"/>
              </w:rPr>
              <w:t xml:space="preserve"> do </w:t>
            </w:r>
            <w:r w:rsidRPr="004B2D08">
              <w:t>ở</w:t>
            </w:r>
            <w:r w:rsidRPr="004B2D08">
              <w:rPr>
                <w:rFonts w:ascii=".VnTime" w:hAnsi=".VnTime"/>
              </w:rPr>
              <w:t xml:space="preserve"> chính b</w:t>
            </w:r>
            <w:r w:rsidRPr="004B2D08">
              <w:t>ả</w:t>
            </w:r>
            <w:r w:rsidRPr="004B2D08">
              <w:rPr>
                <w:rFonts w:ascii=".VnTime" w:hAnsi=".VnTime"/>
              </w:rPr>
              <w:t>n thân m</w:t>
            </w:r>
            <w:r w:rsidRPr="004B2D08">
              <w:t>ỗ</w:t>
            </w:r>
            <w:r w:rsidRPr="004B2D08">
              <w:rPr>
                <w:rFonts w:ascii=".VnTime" w:hAnsi=".VnTime"/>
              </w:rPr>
              <w:t>i ng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m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ra ... cu</w:t>
            </w:r>
            <w:r w:rsidRPr="004B2D08">
              <w:t>ộ</w:t>
            </w:r>
            <w:r w:rsidRPr="004B2D08">
              <w:rPr>
                <w:rFonts w:ascii=".VnTime" w:hAnsi=".VnTime"/>
              </w:rPr>
              <w:t>c s</w:t>
            </w:r>
            <w:r w:rsidRPr="004B2D08">
              <w:t>ố</w:t>
            </w:r>
            <w:r w:rsidRPr="004B2D08">
              <w:rPr>
                <w:rFonts w:ascii=".VnTime" w:hAnsi=".VnTime"/>
              </w:rPr>
              <w:t>ng l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n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ng gì chúng ta tìm ki</w:t>
            </w:r>
            <w:r w:rsidRPr="004B2D08">
              <w:t>ế</w:t>
            </w:r>
            <w:r w:rsidRPr="004B2D08">
              <w:rPr>
                <w:rFonts w:ascii=".VnTime" w:hAnsi=".VnTime"/>
              </w:rPr>
              <w:t>m v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t</w:t>
            </w:r>
            <w:r w:rsidRPr="004B2D08">
              <w:t>ự</w:t>
            </w:r>
            <w:r w:rsidRPr="004B2D08">
              <w:rPr>
                <w:rFonts w:ascii=".VnTime" w:hAnsi=".VnTime"/>
              </w:rPr>
              <w:t xml:space="preserve"> ho</w:t>
            </w:r>
            <w:r w:rsidRPr="004B2D08">
              <w:t>à</w:t>
            </w:r>
            <w:r w:rsidRPr="004B2D08">
              <w:rPr>
                <w:rFonts w:ascii=".VnTime" w:hAnsi=".VnTime"/>
              </w:rPr>
              <w:t>n thi</w:t>
            </w:r>
            <w:r w:rsidRPr="004B2D08">
              <w:t>ệ</w:t>
            </w:r>
            <w:r w:rsidRPr="004B2D08">
              <w:rPr>
                <w:rFonts w:ascii=".VnTime" w:hAnsi=".VnTime"/>
              </w:rPr>
              <w:t>n b</w:t>
            </w:r>
            <w:r w:rsidRPr="004B2D08">
              <w:t>ả</w:t>
            </w:r>
            <w:r w:rsidRPr="004B2D08">
              <w:rPr>
                <w:rFonts w:ascii=".VnTime" w:hAnsi=".VnTime"/>
              </w:rPr>
              <w:t>n thân mình !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  <w:u w:val="single"/>
              </w:rPr>
              <w:t>-Nhãm 2.</w:t>
            </w:r>
            <w:r w:rsidRPr="004B2D08">
              <w:rPr>
                <w:rFonts w:ascii=".VnTime" w:hAnsi=".VnTime"/>
              </w:rPr>
              <w:t xml:space="preserve"> Cu</w:t>
            </w:r>
            <w:r w:rsidRPr="004B2D08">
              <w:t>ộ</w:t>
            </w:r>
            <w:r w:rsidRPr="004B2D08">
              <w:rPr>
                <w:rFonts w:ascii=".VnTime" w:hAnsi=".VnTime"/>
              </w:rPr>
              <w:t>c s</w:t>
            </w:r>
            <w:r w:rsidRPr="004B2D08">
              <w:t>ố</w:t>
            </w:r>
            <w:r w:rsidRPr="004B2D08">
              <w:rPr>
                <w:rFonts w:ascii=".VnTime" w:hAnsi=".VnTime"/>
              </w:rPr>
              <w:t>ng quanh ta nh</w:t>
            </w:r>
            <w:r w:rsidRPr="004B2D08">
              <w:t>ư</w:t>
            </w:r>
            <w:r w:rsidRPr="004B2D08">
              <w:rPr>
                <w:rFonts w:ascii=".VnTime" w:hAnsi=".VnTime"/>
              </w:rPr>
              <w:t xml:space="preserve"> m</w:t>
            </w:r>
            <w:r w:rsidRPr="004B2D08">
              <w:t>ộ</w:t>
            </w:r>
            <w:r w:rsidRPr="004B2D08">
              <w:rPr>
                <w:rFonts w:ascii=".VnTime" w:hAnsi=".VnTime"/>
              </w:rPr>
              <w:t>t t</w:t>
            </w:r>
            <w:r w:rsidRPr="004B2D08">
              <w:t>ấ</w:t>
            </w:r>
            <w:r w:rsidRPr="004B2D08">
              <w:rPr>
                <w:rFonts w:ascii=".VnTime" w:hAnsi=".VnTime"/>
              </w:rPr>
              <w:t>m g</w:t>
            </w:r>
            <w:r w:rsidRPr="004B2D08">
              <w:t>ươ</w:t>
            </w:r>
            <w:r w:rsidRPr="004B2D08">
              <w:rPr>
                <w:rFonts w:ascii=".VnTime" w:hAnsi=".VnTime"/>
              </w:rPr>
              <w:t>ng, n</w:t>
            </w:r>
            <w:r w:rsidRPr="004B2D08">
              <w:t>ế</w:t>
            </w:r>
            <w:r w:rsidRPr="004B2D08">
              <w:rPr>
                <w:rFonts w:ascii=".VnTime" w:hAnsi=".VnTime"/>
              </w:rPr>
              <w:t>u ta c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v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g</w:t>
            </w:r>
            <w:r w:rsidRPr="004B2D08">
              <w:t>ươ</w:t>
            </w:r>
            <w:r w:rsidRPr="004B2D08">
              <w:rPr>
                <w:rFonts w:ascii=".VnTime" w:hAnsi=".VnTime"/>
              </w:rPr>
              <w:t>ng thì g</w:t>
            </w:r>
            <w:r w:rsidRPr="004B2D08">
              <w:t>ươ</w:t>
            </w:r>
            <w:r w:rsidRPr="004B2D08">
              <w:rPr>
                <w:rFonts w:ascii=".VnTime" w:hAnsi=".VnTime"/>
              </w:rPr>
              <w:t>ng s</w:t>
            </w:r>
            <w:r w:rsidRPr="004B2D08">
              <w:t>ẽ</w:t>
            </w:r>
            <w:r w:rsidRPr="004B2D08">
              <w:rPr>
                <w:rFonts w:ascii=".VnTime" w:hAnsi=".VnTime"/>
              </w:rPr>
              <w:t xml:space="preserve"> c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v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ta v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ta khóc thì g</w:t>
            </w:r>
            <w:r w:rsidRPr="004B2D08">
              <w:t>ươ</w:t>
            </w:r>
            <w:r w:rsidRPr="004B2D08">
              <w:rPr>
                <w:rFonts w:ascii=".VnTime" w:hAnsi=".VnTime"/>
              </w:rPr>
              <w:t>ng s</w:t>
            </w:r>
            <w:r w:rsidRPr="004B2D08">
              <w:t>ẽ</w:t>
            </w:r>
            <w:r w:rsidRPr="004B2D08">
              <w:rPr>
                <w:rFonts w:ascii=".VnTime" w:hAnsi=".VnTime"/>
              </w:rPr>
              <w:t xml:space="preserve"> khóc v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ta thôi.</w:t>
            </w: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  <w:u w:val="single"/>
              </w:rPr>
              <w:t>-Nhãm 4.</w:t>
            </w:r>
            <w:r w:rsidRPr="004B2D08">
              <w:rPr>
                <w:rFonts w:ascii=".VnTime" w:hAnsi=".VnTime"/>
              </w:rPr>
              <w:t xml:space="preserve"> Th</w:t>
            </w:r>
            <w:r w:rsidRPr="004B2D08">
              <w:t>ế</w:t>
            </w:r>
            <w:r w:rsidRPr="004B2D08">
              <w:rPr>
                <w:rFonts w:ascii=".VnTime" w:hAnsi=".VnTime"/>
              </w:rPr>
              <w:t xml:space="preserve"> gi</w:t>
            </w:r>
            <w:r w:rsidRPr="004B2D08">
              <w:t>ớ</w:t>
            </w:r>
            <w:r w:rsidRPr="004B2D08">
              <w:rPr>
                <w:rFonts w:ascii=".VnTime" w:hAnsi=".VnTime"/>
              </w:rPr>
              <w:t>i b</w:t>
            </w:r>
            <w:r w:rsidRPr="004B2D08">
              <w:t>ạ</w:t>
            </w:r>
            <w:r w:rsidRPr="004B2D08">
              <w:rPr>
                <w:rFonts w:ascii=".VnTime" w:hAnsi=".VnTime"/>
              </w:rPr>
              <w:t xml:space="preserve">n </w:t>
            </w:r>
            <w:r w:rsidRPr="004B2D08">
              <w:t>đ</w:t>
            </w:r>
            <w:r w:rsidRPr="004B2D08">
              <w:rPr>
                <w:rFonts w:ascii=".VnTime" w:hAnsi=".VnTime"/>
              </w:rPr>
              <w:t>ang nhìn th</w:t>
            </w:r>
            <w:r w:rsidRPr="004B2D08">
              <w:t>ấ</w:t>
            </w:r>
            <w:r w:rsidRPr="004B2D08">
              <w:rPr>
                <w:rFonts w:ascii=".VnTime" w:hAnsi=".VnTime"/>
              </w:rPr>
              <w:t>y ph</w:t>
            </w:r>
            <w:r w:rsidRPr="004B2D08">
              <w:t>ả</w:t>
            </w:r>
            <w:r w:rsidRPr="004B2D08">
              <w:rPr>
                <w:rFonts w:ascii=".VnTime" w:hAnsi=".VnTime"/>
              </w:rPr>
              <w:t>n ánh con ng</w:t>
            </w:r>
            <w:r w:rsidRPr="004B2D08">
              <w:t>ườ</w:t>
            </w:r>
            <w:r w:rsidRPr="004B2D08">
              <w:rPr>
                <w:rFonts w:ascii=".VnTime" w:hAnsi=".VnTime"/>
              </w:rPr>
              <w:t>i b</w:t>
            </w:r>
            <w:r w:rsidRPr="004B2D08">
              <w:t>ạ</w:t>
            </w:r>
            <w:r w:rsidRPr="004B2D08">
              <w:rPr>
                <w:rFonts w:ascii=".VnTime" w:hAnsi=".VnTime"/>
              </w:rPr>
              <w:t>n!</w:t>
            </w: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, khen ngîi c¸c nhãm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  <w:i/>
                <w:u w:val="single"/>
              </w:rPr>
            </w:pPr>
            <w:r w:rsidRPr="004B2D08">
              <w:rPr>
                <w:rFonts w:ascii=".VnTime" w:hAnsi=".VnTime"/>
                <w:i/>
                <w:u w:val="single"/>
              </w:rPr>
              <w:t>b)Trß chuyÖn cïng b¹n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cïng trß chuyÖn víi b¹n vÒ 1 néi dung mµ m×nh thÊy høng thó. Chó ý sö dông nÐt mÆt, cö chØ, ®iÖu bé ®Ó thÓ hiÖn m×nh lµ ng­êi lÞch sù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Suy nghÜ t×m néi dung m×nh sÏ nãi víi  b¹n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äi 1 sè HS lªn tr×nh bµy tr­íc líp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3 </w:t>
            </w:r>
            <w:r w:rsidRPr="004B2D08">
              <w:rPr>
                <w:rFonts w:ascii=".VnTime" w:hAnsi=".VnTime" w:cs="Arial"/>
              </w:rPr>
              <w:t>–</w:t>
            </w:r>
            <w:r w:rsidRPr="004B2D08">
              <w:rPr>
                <w:rFonts w:ascii=".VnTime" w:hAnsi=".VnTime"/>
              </w:rPr>
              <w:t xml:space="preserve"> 4 em lªn tr×nh bµy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Khen ngîi nh÷ng HS nãi hay, nãi tèt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  <w:i/>
                <w:u w:val="single"/>
              </w:rPr>
            </w:pPr>
            <w:r w:rsidRPr="004B2D08">
              <w:rPr>
                <w:rFonts w:ascii=".VnTime" w:hAnsi=".VnTime"/>
                <w:i/>
                <w:u w:val="single"/>
              </w:rPr>
              <w:t>c)Em yªu ca dao, tôc ng÷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ia líp thµnh 2 ®éi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éi nµo t×m ®­îc nhiÒu ca dao, tôc ng÷, danh ng«n nãi vÒ giao tiÕp øng xö trong cuéc sèng hµng ngµy nhiÒu nhÊt nhãm ®ã th¾ng cuéc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  <w:i/>
                <w:u w:val="single"/>
              </w:rPr>
            </w:pPr>
            <w:r w:rsidRPr="004B2D08">
              <w:rPr>
                <w:rFonts w:ascii=".VnTime" w:hAnsi=".VnTime"/>
                <w:i/>
                <w:u w:val="single"/>
              </w:rPr>
              <w:lastRenderedPageBreak/>
              <w:t>d)Kh¶ n¨ng giao tiÕp cña em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S tù lµm bµi vµo vë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1 sè em tr×nh bµy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äi 1 sè em nªu nh÷ng ®iÓm m×nh cÇn ph¸t huy vµ nh÷ng ®iÒu m×nh cÇn kh¾c phôc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iÕp nèi nhau tr×nh bµy.</w:t>
            </w:r>
          </w:p>
        </w:tc>
      </w:tr>
      <w:tr w:rsidR="004B2D08" w:rsidRPr="004B2D08" w:rsidTr="00E35514">
        <w:tc>
          <w:tcPr>
            <w:tcW w:w="9360" w:type="dxa"/>
            <w:gridSpan w:val="2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b/>
                <w:i/>
              </w:rPr>
            </w:pPr>
            <w:r w:rsidRPr="004B2D08">
              <w:rPr>
                <w:rFonts w:ascii=".VnTime" w:hAnsi=".VnTime"/>
                <w:b/>
                <w:i/>
              </w:rPr>
              <w:t>3.Cñng cè dÆn dß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NhËn xÐt tiÕt häc. Y/c HS vÒ häc bµi vµ chuÈn bÞ bµi sau.</w:t>
            </w: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sz w:val="8"/>
          <w:u w:val="single"/>
        </w:rPr>
      </w:pPr>
    </w:p>
    <w:p w:rsidR="004B2D08" w:rsidRPr="004B2D08" w:rsidRDefault="004B2D08" w:rsidP="004B2D08">
      <w:pPr>
        <w:spacing w:line="20" w:lineRule="atLeast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Thø ba ngµy 24 th¸ng 2 n¨m 2015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s¸ng:</w:t>
      </w:r>
    </w:p>
    <w:p w:rsidR="004B2D08" w:rsidRPr="004B2D08" w:rsidRDefault="004B2D08" w:rsidP="004B2D08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4B2D08" w:rsidRPr="004B2D08" w:rsidRDefault="004B2D08" w:rsidP="004B2D08">
      <w:pPr>
        <w:pStyle w:val="Heading1"/>
        <w:spacing w:line="20" w:lineRule="atLeast"/>
        <w:rPr>
          <w:rFonts w:ascii=".VnTime" w:hAnsi=".VnTime"/>
        </w:rPr>
      </w:pPr>
      <w:r w:rsidRPr="004B2D08">
        <w:rPr>
          <w:rFonts w:ascii=".VnTime" w:hAnsi=".VnTime"/>
          <w:u w:val="single"/>
        </w:rPr>
        <w:t>ChÝnh t¶</w:t>
      </w:r>
      <w:r w:rsidRPr="004B2D08">
        <w:rPr>
          <w:rFonts w:ascii=".VnTime" w:hAnsi=".VnTime"/>
        </w:rPr>
        <w:t xml:space="preserve"> (Nghe viÕt)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th¾ng biÓn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2"/>
        <w:spacing w:line="20" w:lineRule="atLeast"/>
        <w:rPr>
          <w:rFonts w:cs="Arial"/>
          <w:bCs/>
          <w:iCs/>
          <w:sz w:val="2"/>
          <w:lang w:val="vi-VN"/>
        </w:rPr>
      </w:pPr>
      <w:r w:rsidRPr="004B2D08">
        <w:rPr>
          <w:rFonts w:cs="Arial"/>
          <w:bCs/>
          <w:iCs/>
          <w:sz w:val="2"/>
          <w:lang w:val="vi-VN"/>
        </w:rPr>
        <w:t>[</w:t>
      </w:r>
    </w:p>
    <w:p w:rsidR="004B2D08" w:rsidRPr="004B2D08" w:rsidRDefault="004B2D08" w:rsidP="004B2D08">
      <w:pPr>
        <w:pStyle w:val="BodyTextIndent2"/>
        <w:spacing w:line="20" w:lineRule="atLeast"/>
        <w:rPr>
          <w:rFonts w:cs=".VnTime"/>
          <w:bCs/>
          <w:iCs/>
        </w:rPr>
      </w:pPr>
      <w:r w:rsidRPr="004B2D08">
        <w:rPr>
          <w:bCs/>
          <w:iCs/>
        </w:rPr>
        <w:t xml:space="preserve">- Nghe - viÕt ®óng chÝnh t¶, tr×nh bµy ®óng 1 ®o¹n trong bµi häc </w:t>
      </w:r>
      <w:r w:rsidRPr="004B2D08">
        <w:rPr>
          <w:rFonts w:cs="Arial"/>
          <w:bCs/>
          <w:iCs/>
        </w:rPr>
        <w:t>“</w:t>
      </w:r>
      <w:r w:rsidRPr="004B2D08">
        <w:rPr>
          <w:rFonts w:cs=".VnTime"/>
          <w:bCs/>
          <w:iCs/>
        </w:rPr>
        <w:t>Th¾ng biÓn</w:t>
      </w:r>
      <w:r w:rsidRPr="004B2D08">
        <w:rPr>
          <w:rFonts w:cs="Arial"/>
          <w:bCs/>
          <w:iCs/>
        </w:rPr>
        <w:t>”</w:t>
      </w:r>
      <w:r w:rsidRPr="004B2D08">
        <w:rPr>
          <w:rFonts w:cs=".VnTime"/>
          <w:bCs/>
          <w:iCs/>
        </w:rPr>
        <w:t>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  <w:i/>
        </w:rPr>
      </w:pPr>
      <w:r w:rsidRPr="004B2D08">
        <w:rPr>
          <w:rFonts w:ascii=".VnTime" w:hAnsi=".VnTime"/>
          <w:bCs/>
          <w:iCs/>
        </w:rPr>
        <w:t xml:space="preserve">     - TiÕp tôc luyÖn viÕt ®óng c¸c tiÕng cã ©m ®Çu vµ vÇn dÔ viÕt sai chÝnh t¶ </w:t>
      </w:r>
      <w:r w:rsidRPr="004B2D08">
        <w:rPr>
          <w:rFonts w:ascii=".VnTime" w:hAnsi=".VnTime"/>
          <w:bCs/>
          <w:i/>
        </w:rPr>
        <w:t>l/n</w:t>
      </w:r>
      <w:r w:rsidRPr="004B2D08">
        <w:rPr>
          <w:rFonts w:ascii=".VnTime" w:hAnsi=".VnTime"/>
          <w:bCs/>
          <w:iCs/>
        </w:rPr>
        <w:t xml:space="preserve">; </w:t>
      </w:r>
      <w:r w:rsidRPr="004B2D08">
        <w:rPr>
          <w:rFonts w:ascii=".VnTime" w:hAnsi=".VnTime"/>
          <w:bCs/>
          <w:i/>
        </w:rPr>
        <w:t>in/inh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- häc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 w:cs="Arial"/>
        </w:rPr>
      </w:pPr>
      <w:r w:rsidRPr="004B2D08">
        <w:rPr>
          <w:rFonts w:ascii=".VnTime" w:hAnsi=".VnTime"/>
        </w:rPr>
        <w:t>B¶ng phô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t>A.KiÓm tra bµi cò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 w:cs=".VnTime"/>
        </w:rPr>
      </w:pPr>
      <w:r w:rsidRPr="004B2D08">
        <w:rPr>
          <w:rFonts w:ascii=".VnTime" w:hAnsi=".VnTime"/>
        </w:rPr>
        <w:t>GV ®äc cho 2 em viÕt b¶ng líp, c¶ líp viÕt ra nh¸p c¸c tõ ng÷ : giao thõa, con dao, rao vÆt, ranh giíi, cá gianh, danh lam</w:t>
      </w:r>
      <w:r w:rsidRPr="004B2D08">
        <w:rPr>
          <w:rFonts w:ascii="Arial" w:hAnsi="Arial" w:cs="Arial"/>
        </w:rPr>
        <w:t>…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HS nghe - viÕt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Qua ®o¹n v¨n em thÊy h×nh ¶nh c¬n b·o biÓn hiÖn ra nh­ thÕ nµo?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×m tõ khã, dÔ lÉn khi viÕt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1 em ®äc 2 ®o¹n v¨n cÇn viÕt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theo dâi SGK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äc thÇm l¹i ®o¹n v¨n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RÊt hung d÷, nã tÊn c«ng d÷ déi vµo con ®ª máng manh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>-lan réng, d÷ déi, quyÕt t©m</w:t>
            </w:r>
            <w:r w:rsidRPr="004B2D08">
              <w:rPr>
                <w:rFonts w:ascii="Arial" w:hAnsi="Arial" w:cs="Arial"/>
              </w:rPr>
              <w:t>…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äc vµ viÕt c¸c tõ t×m ®­î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4B2D08">
              <w:rPr>
                <w:rFonts w:ascii=".VnTime" w:hAnsi=".VnTime"/>
                <w:iCs/>
              </w:rPr>
              <w:t>- GV nh¾c c¸c em chó ý c¸ch tr×nh bµy ®o¹n v¨n, nh÷ng tõ ng÷ dÔ viÕt sai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4B2D08">
              <w:rPr>
                <w:rFonts w:ascii=".VnTime" w:hAnsi=".VnTime"/>
                <w:iCs/>
              </w:rPr>
              <w:t>- GV ®äc tõng c©u cho HS viÕt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Nghe GV ®äc, viÕt bµi vµo vë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®äc l¹i cho HS so¸t lç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So¸t lçi chÝnh t¶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  <w:i/>
              </w:rPr>
              <w:t>3.H­íng dÉn HS lµm bµi tËp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+ Bµi 2: D¸n b¶ng phô viÕt néi dung vµ  nªu yªu cÇu bµi tËp.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§äc kÜ ®o¹n v¨n, dùa vµo nghÜa cña tiÕng cã vÇn cho s½n t×m ©m ®Çu l/n ®Ó t¹o thµnh nh÷ng tõ ®ó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Lµm bµi theo h×nh thøc thi tiÕp sø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lastRenderedPageBreak/>
              <w:t>- GV vµ c¶ líp NX, chèt lêi gi¶i ®óng: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 xml:space="preserve">a.Nh×n </w:t>
            </w:r>
            <w:r w:rsidRPr="004B2D08">
              <w:rPr>
                <w:iCs/>
                <w:u w:val="single"/>
              </w:rPr>
              <w:t>l¹i</w:t>
            </w:r>
            <w:r w:rsidRPr="004B2D08">
              <w:rPr>
                <w:iCs/>
              </w:rPr>
              <w:t xml:space="preserve">, khæng </w:t>
            </w:r>
            <w:r w:rsidRPr="004B2D08">
              <w:rPr>
                <w:iCs/>
                <w:u w:val="single"/>
              </w:rPr>
              <w:t>lå</w:t>
            </w:r>
            <w:r w:rsidRPr="004B2D08">
              <w:rPr>
                <w:iCs/>
              </w:rPr>
              <w:t xml:space="preserve">, ngän </w:t>
            </w:r>
            <w:r w:rsidRPr="004B2D08">
              <w:rPr>
                <w:iCs/>
                <w:u w:val="single"/>
              </w:rPr>
              <w:t>löa</w:t>
            </w:r>
            <w:r w:rsidRPr="004B2D08">
              <w:rPr>
                <w:iCs/>
              </w:rPr>
              <w:t xml:space="preserve">, bóp </w:t>
            </w:r>
            <w:r w:rsidRPr="004B2D08">
              <w:rPr>
                <w:iCs/>
                <w:u w:val="single"/>
              </w:rPr>
              <w:t>nân</w:t>
            </w:r>
            <w:r w:rsidRPr="004B2D08">
              <w:rPr>
                <w:iCs/>
              </w:rPr>
              <w:t xml:space="preserve">, ¸nh </w:t>
            </w:r>
            <w:r w:rsidRPr="004B2D08">
              <w:rPr>
                <w:iCs/>
                <w:u w:val="single"/>
              </w:rPr>
              <w:t>nÕn</w:t>
            </w:r>
            <w:r w:rsidRPr="004B2D08">
              <w:rPr>
                <w:iCs/>
              </w:rPr>
              <w:t xml:space="preserve">, lãng </w:t>
            </w:r>
            <w:r w:rsidRPr="004B2D08">
              <w:rPr>
                <w:iCs/>
                <w:u w:val="single"/>
              </w:rPr>
              <w:t>l¸nh</w:t>
            </w:r>
            <w:r w:rsidRPr="004B2D08">
              <w:rPr>
                <w:iCs/>
              </w:rPr>
              <w:t xml:space="preserve">, </w:t>
            </w:r>
            <w:r w:rsidRPr="004B2D08">
              <w:rPr>
                <w:iCs/>
                <w:u w:val="single"/>
              </w:rPr>
              <w:t>lung linh</w:t>
            </w:r>
            <w:r w:rsidRPr="004B2D08">
              <w:rPr>
                <w:iCs/>
              </w:rPr>
              <w:t xml:space="preserve">, trong </w:t>
            </w:r>
            <w:r w:rsidRPr="004B2D08">
              <w:rPr>
                <w:iCs/>
                <w:u w:val="single"/>
              </w:rPr>
              <w:t>n¾ng</w:t>
            </w:r>
            <w:r w:rsidRPr="004B2D08">
              <w:rPr>
                <w:iCs/>
              </w:rPr>
              <w:t xml:space="preserve">, </w:t>
            </w:r>
            <w:r w:rsidRPr="004B2D08">
              <w:rPr>
                <w:iCs/>
                <w:u w:val="single"/>
              </w:rPr>
              <w:t>lò lò</w:t>
            </w:r>
            <w:r w:rsidRPr="004B2D08">
              <w:rPr>
                <w:iCs/>
              </w:rPr>
              <w:t xml:space="preserve">, l­în </w:t>
            </w:r>
            <w:r w:rsidRPr="004B2D08">
              <w:rPr>
                <w:iCs/>
                <w:u w:val="single"/>
              </w:rPr>
              <w:t>lªn</w:t>
            </w:r>
            <w:r w:rsidRPr="004B2D08">
              <w:rPr>
                <w:iCs/>
              </w:rPr>
              <w:t xml:space="preserve">, </w:t>
            </w:r>
            <w:r w:rsidRPr="004B2D08">
              <w:rPr>
                <w:iCs/>
                <w:u w:val="single"/>
              </w:rPr>
              <w:t>l­în</w:t>
            </w:r>
            <w:r w:rsidRPr="004B2D08">
              <w:rPr>
                <w:iCs/>
              </w:rPr>
              <w:t xml:space="preserve"> xuèng.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ind w:firstLine="268"/>
              <w:rPr>
                <w:iCs/>
              </w:rPr>
            </w:pPr>
            <w:r w:rsidRPr="004B2D08">
              <w:rPr>
                <w:iCs/>
              </w:rPr>
              <w:t>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</w:p>
          <w:p w:rsidR="004B2D08" w:rsidRPr="004B2D08" w:rsidRDefault="004B2D08" w:rsidP="00E35514">
            <w:pPr>
              <w:pStyle w:val="BodyText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b. Lung linh</w:t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  <w:t>ThÇm kÝn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ind w:firstLine="268"/>
              <w:rPr>
                <w:iCs/>
              </w:rPr>
            </w:pPr>
            <w:r w:rsidRPr="004B2D08">
              <w:rPr>
                <w:iCs/>
              </w:rPr>
              <w:t>Gi÷ g×n</w:t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  <w:t>LÆng thinh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ind w:firstLine="268"/>
              <w:rPr>
                <w:iCs/>
              </w:rPr>
            </w:pPr>
            <w:r w:rsidRPr="004B2D08">
              <w:rPr>
                <w:iCs/>
              </w:rPr>
              <w:t>B×nh tÜnh</w:t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  <w:t>Häc sinh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ind w:firstLine="268"/>
              <w:rPr>
                <w:iCs/>
              </w:rPr>
            </w:pPr>
            <w:r w:rsidRPr="004B2D08">
              <w:rPr>
                <w:iCs/>
              </w:rPr>
              <w:t>Nh­êng nhÞn</w:t>
            </w:r>
            <w:r w:rsidRPr="004B2D08">
              <w:rPr>
                <w:iCs/>
              </w:rPr>
              <w:tab/>
            </w:r>
            <w:r w:rsidRPr="004B2D08">
              <w:rPr>
                <w:iCs/>
              </w:rPr>
              <w:tab/>
              <w:t>Gia ®×nh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iCs/>
              </w:rPr>
              <w:t xml:space="preserve">   Rung rinh</w:t>
            </w:r>
            <w:r w:rsidRPr="004B2D08">
              <w:rPr>
                <w:rFonts w:ascii=".VnTime" w:hAnsi=".VnTime"/>
                <w:iCs/>
              </w:rPr>
              <w:tab/>
            </w:r>
            <w:r w:rsidRPr="004B2D08">
              <w:rPr>
                <w:rFonts w:ascii=".VnTime" w:hAnsi=".VnTime"/>
                <w:iCs/>
              </w:rPr>
              <w:tab/>
              <w:t xml:space="preserve">          Th«ng minh</w:t>
            </w:r>
          </w:p>
        </w:tc>
      </w:tr>
    </w:tbl>
    <w:p w:rsidR="004B2D08" w:rsidRPr="004B2D08" w:rsidRDefault="004B2D08" w:rsidP="004B2D08">
      <w:pPr>
        <w:pStyle w:val="BodyText3"/>
        <w:spacing w:line="20" w:lineRule="atLeast"/>
        <w:rPr>
          <w:bCs/>
          <w:iCs/>
        </w:rPr>
      </w:pPr>
      <w:r w:rsidRPr="004B2D08">
        <w:rPr>
          <w:bCs/>
          <w:iCs/>
        </w:rPr>
        <w:t>4.Cñng cè , dÆn dß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 GV nhËn xÐt tiÕt häc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 w:cs=".VnTime"/>
        </w:rPr>
      </w:pPr>
      <w:r w:rsidRPr="004B2D08">
        <w:rPr>
          <w:rFonts w:ascii=".VnTime" w:hAnsi=".VnTime"/>
        </w:rPr>
        <w:t xml:space="preserve">- VÒ t×m vµ viÕt vµo vë tõ c¸c tõ b¾t ®Çu b»ng </w:t>
      </w:r>
      <w:r w:rsidRPr="004B2D08">
        <w:rPr>
          <w:rFonts w:ascii=".VnTime" w:hAnsi=".VnTime" w:cs="Arial"/>
        </w:rPr>
        <w:t>“</w:t>
      </w:r>
      <w:r w:rsidRPr="004B2D08">
        <w:rPr>
          <w:rFonts w:ascii=".VnTime" w:hAnsi=".VnTime" w:cs=".VnTime"/>
        </w:rPr>
        <w:t>n</w:t>
      </w:r>
      <w:r w:rsidRPr="004B2D08">
        <w:rPr>
          <w:rFonts w:ascii=".VnTime" w:hAnsi=".VnTime" w:cs="Arial"/>
        </w:rPr>
        <w:t>”</w:t>
      </w:r>
      <w:r w:rsidRPr="004B2D08">
        <w:rPr>
          <w:rFonts w:ascii=".VnTime" w:hAnsi=".VnTime"/>
          <w:i/>
          <w:iCs/>
        </w:rPr>
        <w:t>,</w:t>
      </w:r>
      <w:r w:rsidRPr="004B2D08">
        <w:rPr>
          <w:rFonts w:ascii=".VnTime" w:hAnsi=".VnTime"/>
        </w:rPr>
        <w:t xml:space="preserve"> 5 tõ b¾t ®Çu b»ng </w:t>
      </w:r>
      <w:r w:rsidRPr="004B2D08">
        <w:rPr>
          <w:rFonts w:ascii=".VnTime" w:hAnsi=".VnTime" w:cs="Arial"/>
        </w:rPr>
        <w:t>“</w:t>
      </w:r>
      <w:r w:rsidRPr="004B2D08">
        <w:rPr>
          <w:rFonts w:ascii=".VnTime" w:hAnsi=".VnTime" w:cs=".VnTime"/>
        </w:rPr>
        <w:t>l</w:t>
      </w:r>
      <w:r w:rsidRPr="004B2D08">
        <w:rPr>
          <w:rFonts w:ascii=".VnTime" w:hAnsi=".VnTime" w:cs="Arial"/>
        </w:rPr>
        <w:t>”</w:t>
      </w:r>
      <w:r w:rsidRPr="004B2D08">
        <w:rPr>
          <w:rFonts w:ascii=".VnTime" w:hAnsi=".VnTime" w:cs=".VnTime"/>
        </w:rPr>
        <w:t>.</w:t>
      </w:r>
    </w:p>
    <w:p w:rsidR="004B2D08" w:rsidRPr="004B2D08" w:rsidRDefault="004B2D08" w:rsidP="004B2D08">
      <w:pPr>
        <w:spacing w:line="20" w:lineRule="atLeast"/>
        <w:ind w:firstLine="327"/>
        <w:jc w:val="both"/>
        <w:rPr>
          <w:rFonts w:ascii=".VnTime" w:hAnsi=".VnTime"/>
          <w:sz w:val="12"/>
        </w:rPr>
      </w:pPr>
      <w:r w:rsidRPr="004B2D08">
        <w:rPr>
          <w:rFonts w:ascii=".VnTime" w:hAnsi=".VnTime"/>
          <w:noProof/>
          <w:sz w:val="12"/>
        </w:rPr>
        <w:pict>
          <v:line id="_x0000_s8597" style="position:absolute;left:0;text-align:left;z-index:251665408" from="2in,4.65pt" to="351.1pt,4.65pt"/>
        </w:pict>
      </w:r>
    </w:p>
    <w:p w:rsidR="004B2D08" w:rsidRPr="004B2D08" w:rsidRDefault="004B2D08" w:rsidP="004B2D08">
      <w:pPr>
        <w:pStyle w:val="Heading1"/>
        <w:tabs>
          <w:tab w:val="left" w:pos="4180"/>
        </w:tabs>
        <w:spacing w:line="20" w:lineRule="atLeast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o¸n</w:t>
      </w:r>
    </w:p>
    <w:p w:rsidR="004B2D08" w:rsidRPr="004B2D08" w:rsidRDefault="004B2D08" w:rsidP="004B2D08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Gióp HS rÌn luyÖn kü n¨ng thùc hiÖn phÐp chia ph©n sè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BiÕt c¸ch tÝnh vµ viÕt gän phÐp tÝnh mét sè tù nhiªn cho 1 ph©n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häc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ab/>
        <w:t>B¶ng nhãm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 chñ yÕ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 xml:space="preserve">A.Bµi cò: 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Gäi HS ph¸t biÓu quy t¾c nh©n, chia 2 ph©n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sz w:val="2"/>
        </w:rPr>
        <w:t>¬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luyÖn tËp:</w:t>
      </w:r>
    </w:p>
    <w:tbl>
      <w:tblPr>
        <w:tblW w:w="9357" w:type="dxa"/>
        <w:tblInd w:w="108" w:type="dxa"/>
        <w:tblBorders>
          <w:insideV w:val="single" w:sz="4" w:space="0" w:color="auto"/>
        </w:tblBorders>
        <w:tblLook w:val="0000"/>
      </w:tblPr>
      <w:tblGrid>
        <w:gridCol w:w="4421"/>
        <w:gridCol w:w="4936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1: Y/c HS tù lµm bµi sau ®ã gäi HS lªn b¶ng lµm bµi.</w:t>
            </w:r>
          </w:p>
        </w:tc>
        <w:tc>
          <w:tcPr>
            <w:tcW w:w="48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 råi lµm bµi vµo vë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C¸ch 1: </w:t>
            </w:r>
            <w:r w:rsidRPr="004B2D08">
              <w:rPr>
                <w:rFonts w:ascii=".VnTime" w:hAnsi=".VnTime"/>
                <w:position w:val="-24"/>
              </w:rPr>
              <w:object w:dxaOrig="3120" w:dyaOrig="620">
                <v:shape id="_x0000_i1042" type="#_x0000_t75" style="width:156pt;height:30.75pt" o:ole="">
                  <v:imagedata r:id="rId39" o:title=""/>
                </v:shape>
                <o:OLEObject Type="Embed" ProgID="Equation.3" ShapeID="_x0000_i1042" DrawAspect="Content" ObjectID="_1627826112" r:id="rId40"/>
              </w:objec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C¸ch 2: </w:t>
            </w:r>
            <w:r w:rsidRPr="004B2D08">
              <w:rPr>
                <w:rFonts w:ascii=".VnTime" w:hAnsi=".VnTime"/>
                <w:position w:val="-28"/>
              </w:rPr>
              <w:object w:dxaOrig="2860" w:dyaOrig="720">
                <v:shape id="_x0000_i1043" type="#_x0000_t75" style="width:143.25pt;height:36pt" o:ole="">
                  <v:imagedata r:id="rId41" o:title=""/>
                </v:shape>
                <o:OLEObject Type="Embed" ProgID="Equation.3" ShapeID="_x0000_i1043" DrawAspect="Content" ObjectID="_1627826113" r:id="rId42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 GV vµ c¶ líp nhËn xÐt.</w:t>
            </w:r>
          </w:p>
        </w:tc>
        <w:tc>
          <w:tcPr>
            <w:tcW w:w="4857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 xml:space="preserve">+ Bµi 2: </w:t>
            </w:r>
          </w:p>
          <w:p w:rsidR="004B2D08" w:rsidRPr="004B2D08" w:rsidRDefault="004B2D08" w:rsidP="00E35514">
            <w:pPr>
              <w:pStyle w:val="BodyText"/>
              <w:spacing w:line="20" w:lineRule="atLeast"/>
            </w:pPr>
          </w:p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 GV cïng c¶ líp nhËn xÐt:</w:t>
            </w:r>
          </w:p>
        </w:tc>
        <w:tc>
          <w:tcPr>
            <w:tcW w:w="4857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Nªu yªu cÇu cña bµi vµ tù lµ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1 sè HS lªn b¶ng lµ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a. </w:t>
            </w:r>
            <w:r w:rsidRPr="004B2D08">
              <w:rPr>
                <w:rFonts w:ascii=".VnTime" w:hAnsi=".VnTime"/>
              </w:rPr>
              <w:tab/>
            </w:r>
            <w:r w:rsidRPr="004B2D08">
              <w:rPr>
                <w:rFonts w:ascii=".VnTime" w:hAnsi=".VnTime"/>
                <w:position w:val="-28"/>
              </w:rPr>
              <w:object w:dxaOrig="2740" w:dyaOrig="720">
                <v:shape id="_x0000_i1044" type="#_x0000_t75" style="width:137.25pt;height:36pt" o:ole="">
                  <v:imagedata r:id="rId43" o:title=""/>
                </v:shape>
                <o:OLEObject Type="Embed" ProgID="Equation.3" ShapeID="_x0000_i1044" DrawAspect="Content" ObjectID="_1627826114" r:id="rId44"/>
              </w:objec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ViÕt gän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</w:r>
            <w:r w:rsidRPr="004B2D08">
              <w:rPr>
                <w:rFonts w:ascii=".VnTime" w:hAnsi=".VnTime"/>
                <w:position w:val="-28"/>
              </w:rPr>
              <w:object w:dxaOrig="1920" w:dyaOrig="720">
                <v:shape id="_x0000_i1045" type="#_x0000_t75" style="width:96pt;height:36pt" o:ole="">
                  <v:imagedata r:id="rId45" o:title=""/>
                </v:shape>
                <o:OLEObject Type="Embed" ProgID="Equation.3" ShapeID="_x0000_i1045" DrawAspect="Content" ObjectID="_1627826115" r:id="rId46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+ Bµi 3: Y/c HS nªu c¸c tÝnh chÊt cÇn ¸p dông ®Ó lµm bµi.</w:t>
            </w:r>
          </w:p>
        </w:tc>
        <w:tc>
          <w:tcPr>
            <w:tcW w:w="4857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Líp lµm vë, 2 em lµm b¶ng nhã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D¸n b¶ng vµ tr×nh bµy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a) C¸ch 1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position w:val="-32"/>
              </w:rPr>
              <w:object w:dxaOrig="4720" w:dyaOrig="780">
                <v:shape id="_x0000_i1046" type="#_x0000_t75" style="width:236.25pt;height:39pt" o:ole="">
                  <v:imagedata r:id="rId47" o:title=""/>
                </v:shape>
                <o:OLEObject Type="Embed" ProgID="Equation.3" ShapeID="_x0000_i1046" DrawAspect="Content" ObjectID="_1627826116" r:id="rId48"/>
              </w:objec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) C¸ch 2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position w:val="-32"/>
              </w:rPr>
              <w:object w:dxaOrig="4120" w:dyaOrig="780">
                <v:shape id="_x0000_i1047" type="#_x0000_t75" style="width:206.25pt;height:39pt" o:ole="">
                  <v:imagedata r:id="rId49" o:title=""/>
                </v:shape>
                <o:OLEObject Type="Embed" ProgID="Equation.3" ShapeID="_x0000_i1047" DrawAspect="Content" ObjectID="_1627826117" r:id="rId50"/>
              </w:object>
            </w:r>
          </w:p>
          <w:p w:rsidR="004B2D08" w:rsidRPr="004B2D08" w:rsidRDefault="004B2D08" w:rsidP="00E35514">
            <w:pPr>
              <w:spacing w:line="20" w:lineRule="atLeast"/>
              <w:ind w:firstLine="1366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position w:val="-28"/>
              </w:rPr>
              <w:object w:dxaOrig="3220" w:dyaOrig="720">
                <v:shape id="_x0000_i1048" type="#_x0000_t75" style="width:161.25pt;height:36pt" o:ole="">
                  <v:imagedata r:id="rId51" o:title=""/>
                </v:shape>
                <o:OLEObject Type="Embed" ProgID="Equation.3" ShapeID="_x0000_i1048" DrawAspect="Content" ObjectID="_1627826118" r:id="rId52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lastRenderedPageBreak/>
              <w:t>+ Bµi 4: Muèn biÕt PS 1/2 gÊp mÊy lÇn PS 1/12 ta lµm thÕ nµo?</w:t>
            </w:r>
          </w:p>
          <w:p w:rsidR="004B2D08" w:rsidRPr="004B2D08" w:rsidRDefault="004B2D08" w:rsidP="00E35514">
            <w:pPr>
              <w:pStyle w:val="BodyText"/>
              <w:spacing w:line="20" w:lineRule="atLeast"/>
              <w:rPr>
                <w:sz w:val="18"/>
              </w:rPr>
            </w:pPr>
          </w:p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VËy PS 1/2 gÊp mÊy lÇn PS 1/12?</w:t>
            </w:r>
          </w:p>
        </w:tc>
        <w:tc>
          <w:tcPr>
            <w:tcW w:w="485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Ta thùc hiÖn phÐp chia: 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sz w:val="32"/>
                <w:szCs w:val="32"/>
              </w:rPr>
            </w:pPr>
            <w:r w:rsidRPr="004B2D08">
              <w:rPr>
                <w:rFonts w:ascii=".VnTime" w:hAnsi=".VnTime"/>
                <w:position w:val="-24"/>
                <w:sz w:val="32"/>
                <w:szCs w:val="32"/>
              </w:rPr>
              <w:object w:dxaOrig="2439" w:dyaOrig="620">
                <v:shape id="_x0000_i1049" type="#_x0000_t75" style="width:122.25pt;height:30.75pt" o:ole="">
                  <v:imagedata r:id="rId53" o:title=""/>
                </v:shape>
                <o:OLEObject Type="Embed" ProgID="Equation.3" ShapeID="_x0000_i1049" DrawAspect="Content" ObjectID="_1627826119" r:id="rId54"/>
              </w:objec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-GÊp 6 lÇn.  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µm tiÐp c¸c phÇn cßn l¹i.</w:t>
            </w:r>
          </w:p>
        </w:tc>
      </w:tr>
    </w:tbl>
    <w:p w:rsidR="004B2D08" w:rsidRPr="004B2D08" w:rsidRDefault="004B2D08" w:rsidP="004B2D08">
      <w:pPr>
        <w:pStyle w:val="BodyText3"/>
        <w:spacing w:line="20" w:lineRule="atLeast"/>
      </w:pPr>
      <w:r w:rsidRPr="004B2D08">
        <w:t>3.Cñng cè , dÆn dß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NhËn xÐt giê häc. Y/c HS vÒ häc bµi vµ chuÈn bÞ bµi sau.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  <w:sz w:val="14"/>
        </w:rPr>
      </w:pPr>
      <w:r w:rsidRPr="004B2D08">
        <w:rPr>
          <w:rFonts w:ascii=".VnTime" w:hAnsi=".VnTime"/>
          <w:noProof/>
          <w:sz w:val="10"/>
        </w:rPr>
        <w:pict>
          <v:line id="_x0000_s8598" style="position:absolute;left:0;text-align:left;z-index:251666432" from="136.25pt,3.15pt" to="343.35pt,3.15pt"/>
        </w:pict>
      </w:r>
    </w:p>
    <w:p w:rsidR="004B2D08" w:rsidRPr="004B2D08" w:rsidRDefault="004B2D08" w:rsidP="004B2D08">
      <w:pPr>
        <w:pStyle w:val="Heading1"/>
        <w:rPr>
          <w:rFonts w:ascii=".VnTime" w:hAnsi=".VnTime"/>
        </w:rPr>
      </w:pPr>
      <w:r w:rsidRPr="004B2D08">
        <w:rPr>
          <w:rFonts w:ascii=".VnTime" w:hAnsi=".VnTime"/>
          <w:sz w:val="32"/>
          <w:szCs w:val="32"/>
          <w:u w:val="single"/>
        </w:rPr>
        <w:t xml:space="preserve">                         </w:t>
      </w:r>
      <w:r w:rsidRPr="004B2D08">
        <w:rPr>
          <w:rFonts w:ascii=".VnTime" w:hAnsi=".VnTime"/>
          <w:sz w:val="2"/>
        </w:rPr>
        <w:t>[¬</w:t>
      </w:r>
      <w:r w:rsidRPr="004B2D08">
        <w:rPr>
          <w:rFonts w:ascii=".VnTime" w:hAnsi=".VnTime"/>
        </w:rPr>
        <w:t xml:space="preserve">      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LuyÖn tõ vµ c©u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vÒ C©u kÓ “ai lµ g×?”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"/>
        <w:spacing w:line="20" w:lineRule="atLeast"/>
        <w:rPr>
          <w:rFonts w:cs=".VnTime"/>
        </w:rPr>
      </w:pPr>
      <w:r w:rsidRPr="004B2D08">
        <w:tab/>
        <w:t xml:space="preserve">- TiÕp tôc luyÖn tËp vÒ c©u kÓ </w:t>
      </w:r>
      <w:r w:rsidRPr="004B2D08">
        <w:rPr>
          <w:rFonts w:cs="Arial"/>
        </w:rPr>
        <w:t>“</w:t>
      </w:r>
      <w:r w:rsidRPr="004B2D08">
        <w:rPr>
          <w:rFonts w:cs=".VnTime"/>
        </w:rPr>
        <w:t>Ai lµ g×?</w:t>
      </w:r>
      <w:r w:rsidRPr="004B2D08">
        <w:rPr>
          <w:rFonts w:cs="Arial"/>
        </w:rPr>
        <w:t>”</w:t>
      </w:r>
      <w:r w:rsidRPr="004B2D08">
        <w:rPr>
          <w:rFonts w:cs=".VnTime"/>
        </w:rPr>
        <w:t xml:space="preserve">. T×m ®­îc c©u kÓ </w:t>
      </w:r>
      <w:r w:rsidRPr="004B2D08">
        <w:rPr>
          <w:rFonts w:cs="Arial"/>
        </w:rPr>
        <w:t>“</w:t>
      </w:r>
      <w:r w:rsidRPr="004B2D08">
        <w:rPr>
          <w:rFonts w:cs=".VnTime"/>
        </w:rPr>
        <w:t>Ai lµ g×?</w:t>
      </w:r>
      <w:r w:rsidRPr="004B2D08">
        <w:rPr>
          <w:rFonts w:cs="Arial"/>
        </w:rPr>
        <w:t>”</w:t>
      </w:r>
      <w:r w:rsidRPr="004B2D08">
        <w:rPr>
          <w:rFonts w:cs=".VnTime"/>
        </w:rPr>
        <w:t xml:space="preserve"> trong ®o¹n v¨n, n¾m ®­îc t¸c dông cña mçi c©u, x¸c ®Þnh ®­îc c</w:t>
      </w:r>
      <w:r w:rsidRPr="004B2D08">
        <w:t xml:space="preserve">hñ ng÷ vµ vÞ ng÷ trong c¸c c©u ®ã. - ViÕt ®­îc ®o¹n v¨n cã dïng c©u kÓ </w:t>
      </w:r>
      <w:r w:rsidRPr="004B2D08">
        <w:rPr>
          <w:rFonts w:cs="Arial"/>
        </w:rPr>
        <w:t>“</w:t>
      </w:r>
      <w:r w:rsidRPr="004B2D08">
        <w:rPr>
          <w:rFonts w:cs=".VnTime"/>
        </w:rPr>
        <w:t>Ai lµ g×?</w:t>
      </w:r>
      <w:r w:rsidRPr="004B2D08">
        <w:rPr>
          <w:rFonts w:cs="Arial"/>
        </w:rPr>
        <w:t>”</w:t>
      </w:r>
      <w:r w:rsidRPr="004B2D08">
        <w:rPr>
          <w:rFonts w:cs=".VnTime"/>
        </w:rPr>
        <w:t>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§å dïng:</w:t>
      </w:r>
    </w:p>
    <w:p w:rsidR="004B2D08" w:rsidRPr="004B2D08" w:rsidRDefault="004B2D08" w:rsidP="004B2D08">
      <w:pPr>
        <w:pStyle w:val="BodyText"/>
        <w:spacing w:line="20" w:lineRule="atLeast"/>
        <w:ind w:firstLine="720"/>
      </w:pPr>
      <w:r w:rsidRPr="004B2D08">
        <w:t>- B¶ng nhãm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pStyle w:val="BodyText3"/>
        <w:spacing w:line="20" w:lineRule="atLeast"/>
        <w:rPr>
          <w:i/>
          <w:iCs/>
        </w:rPr>
      </w:pPr>
      <w:r w:rsidRPr="004B2D08">
        <w:rPr>
          <w:i/>
        </w:rPr>
        <w:t>A.Bµi cò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- 2 em lªn b¶ng ®Æt 2 c©u kÓ Ai lµ g×?</w:t>
      </w:r>
    </w:p>
    <w:p w:rsidR="004B2D08" w:rsidRPr="004B2D08" w:rsidRDefault="004B2D08" w:rsidP="004B2D08">
      <w:pPr>
        <w:pStyle w:val="BodyText3"/>
        <w:spacing w:line="20" w:lineRule="atLeast"/>
        <w:rPr>
          <w:i/>
        </w:rPr>
      </w:pPr>
      <w:r w:rsidRPr="004B2D08">
        <w:rPr>
          <w:i/>
          <w:i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lµm bµi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9"/>
        <w:gridCol w:w="4491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1: Y/c HS tù lµm bµi.</w:t>
            </w:r>
          </w:p>
        </w:tc>
        <w:tc>
          <w:tcPr>
            <w:tcW w:w="44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 xml:space="preserve">HS: §äc yªu cÇu cña bµi, t×m c¸c c©u kÓ </w:t>
            </w:r>
            <w:r w:rsidRPr="004B2D08">
              <w:rPr>
                <w:rFonts w:ascii=".VnTime" w:hAnsi=".VnTime" w:cs="Arial"/>
              </w:rPr>
              <w:t>“</w:t>
            </w:r>
            <w:r w:rsidRPr="004B2D08">
              <w:rPr>
                <w:rFonts w:ascii=".VnTime" w:hAnsi=".VnTime" w:cs=".VnTime"/>
              </w:rPr>
              <w:t>Ai lµ g×?</w:t>
            </w:r>
            <w:r w:rsidRPr="004B2D08">
              <w:rPr>
                <w:rFonts w:ascii=".VnTime" w:hAnsi=".VnTime" w:cs="Arial"/>
              </w:rPr>
              <w:t>”</w:t>
            </w:r>
            <w:r w:rsidRPr="004B2D08">
              <w:rPr>
                <w:rFonts w:ascii=".VnTime" w:hAnsi=".VnTime" w:cs=".VnTime"/>
              </w:rPr>
              <w:t xml:space="preserve"> cã trong mçi ®o¹n v¨n vµ nªu t¸c dông cña nã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Ph¸t biÓu ý kiÕn, 1 sè HS lµm bµi vµo b¶ng nhãm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5971"/>
              <w:gridCol w:w="3163"/>
            </w:tblGrid>
            <w:tr w:rsidR="004B2D08" w:rsidRPr="004B2D08" w:rsidTr="00E35514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361" w:type="dxa"/>
                  <w:tcBorders>
                    <w:bottom w:val="single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pStyle w:val="Heading3"/>
                    <w:spacing w:line="20" w:lineRule="atLeast"/>
                    <w:jc w:val="center"/>
                    <w:rPr>
                      <w:rFonts w:ascii=".VnTime" w:hAnsi=".VnTime"/>
                      <w:sz w:val="28"/>
                      <w:szCs w:val="28"/>
                    </w:rPr>
                  </w:pPr>
                  <w:r w:rsidRPr="004B2D08">
                    <w:rPr>
                      <w:rFonts w:ascii=".VnTime" w:hAnsi=".VnTime"/>
                      <w:sz w:val="28"/>
                      <w:szCs w:val="28"/>
                    </w:rPr>
                    <w:lastRenderedPageBreak/>
                    <w:t>C©u kÓ :Ai lµ g×?</w:t>
                  </w:r>
                </w:p>
              </w:tc>
              <w:tc>
                <w:tcPr>
                  <w:tcW w:w="3349" w:type="dxa"/>
                  <w:tcBorders>
                    <w:bottom w:val="single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bCs/>
                      <w:iCs/>
                    </w:rPr>
                  </w:pPr>
                  <w:r w:rsidRPr="004B2D08">
                    <w:rPr>
                      <w:rFonts w:ascii=".VnTime" w:hAnsi=".VnTime"/>
                      <w:b/>
                      <w:bCs/>
                      <w:iCs/>
                    </w:rPr>
                    <w:t>T¸c dông</w:t>
                  </w:r>
                </w:p>
              </w:tc>
            </w:tr>
            <w:tr w:rsidR="004B2D08" w:rsidRPr="004B2D08" w:rsidTr="00E35514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361" w:type="dxa"/>
                  <w:tcBorders>
                    <w:bottom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- NguyÔn Tri Ph­¬ng lµ ng­êi Thõa Thiªn.</w:t>
                  </w:r>
                </w:p>
              </w:tc>
              <w:tc>
                <w:tcPr>
                  <w:tcW w:w="3349" w:type="dxa"/>
                  <w:tcBorders>
                    <w:bottom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pStyle w:val="Footer"/>
                    <w:spacing w:line="20" w:lineRule="atLeast"/>
                    <w:ind w:firstLine="360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C©u giíi thiÖu.</w:t>
                  </w:r>
                </w:p>
              </w:tc>
            </w:tr>
            <w:tr w:rsidR="004B2D08" w:rsidRPr="004B2D08" w:rsidTr="00E35514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361" w:type="dxa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- C¶ hai «ng ®Òu kh«ng ph¶i lµ ng­êi  Hµ Néi.</w:t>
                  </w:r>
                </w:p>
              </w:tc>
              <w:tc>
                <w:tcPr>
                  <w:tcW w:w="3349" w:type="dxa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ind w:firstLine="360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C©u nªu nhËn ®Þnh.</w:t>
                  </w:r>
                </w:p>
              </w:tc>
            </w:tr>
            <w:tr w:rsidR="004B2D08" w:rsidRPr="004B2D08" w:rsidTr="00E35514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361" w:type="dxa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- ¤ng N¨m lµ d©n ngô c­ cña lµng nµy.</w:t>
                  </w:r>
                </w:p>
              </w:tc>
              <w:tc>
                <w:tcPr>
                  <w:tcW w:w="3349" w:type="dxa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ind w:firstLine="360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C©u giíi thiÖu.</w:t>
                  </w:r>
                </w:p>
              </w:tc>
            </w:tr>
            <w:tr w:rsidR="004B2D08" w:rsidRPr="004B2D08" w:rsidTr="00E35514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361" w:type="dxa"/>
                  <w:tcBorders>
                    <w:top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rPr>
                      <w:rFonts w:ascii=".VnTime" w:hAnsi=".VnTime"/>
                      <w:spacing w:val="-4"/>
                    </w:rPr>
                  </w:pPr>
                  <w:r w:rsidRPr="004B2D08">
                    <w:rPr>
                      <w:rFonts w:ascii=".VnTime" w:hAnsi=".VnTime"/>
                      <w:spacing w:val="-4"/>
                    </w:rPr>
                    <w:t>-CÇn trôc lµ c¸nh tay ®¾c lùc cña c¸c chó c«ng nh©n.</w:t>
                  </w:r>
                </w:p>
              </w:tc>
              <w:tc>
                <w:tcPr>
                  <w:tcW w:w="3349" w:type="dxa"/>
                  <w:tcBorders>
                    <w:top w:val="dotted" w:sz="4" w:space="0" w:color="auto"/>
                  </w:tcBorders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ind w:firstLine="360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>C©u nªu nhËn ®Þnh.</w:t>
                  </w:r>
                </w:p>
              </w:tc>
            </w:tr>
          </w:tbl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2: Y/c HS tù lµm bµi vµ sö dông c¸c kÝ hiÖu ®· quy ®Þnh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 cña bµi, x¸c ®Þnh chñ ng÷, vÞ ng÷ trong mçi c©u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1 HS lªn b¶ng lµm. Líp lµm vë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ïng c¶ líp nhËn xÐt: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- </w:t>
            </w:r>
            <w:r w:rsidRPr="004B2D08">
              <w:rPr>
                <w:rFonts w:ascii=".VnTime" w:hAnsi=".VnTime"/>
                <w:u w:val="single"/>
              </w:rPr>
              <w:t>NguyÔn Tri Ph­¬ng</w:t>
            </w:r>
            <w:r w:rsidRPr="004B2D08">
              <w:rPr>
                <w:rFonts w:ascii=".VnTime" w:hAnsi=".VnTime"/>
              </w:rPr>
              <w:t xml:space="preserve">/ </w:t>
            </w:r>
            <w:r w:rsidRPr="004B2D08">
              <w:rPr>
                <w:rFonts w:ascii=".VnTime" w:hAnsi=".VnTime"/>
                <w:u w:val="single"/>
              </w:rPr>
              <w:t>lµ ng­êi Thõa Thiªn</w:t>
            </w:r>
            <w:r w:rsidRPr="004B2D08">
              <w:rPr>
                <w:rFonts w:ascii=".VnTime" w:hAnsi=".VnTime"/>
              </w:rPr>
              <w:t>.</w:t>
            </w:r>
          </w:p>
          <w:p w:rsidR="004B2D08" w:rsidRPr="004B2D08" w:rsidRDefault="004B2D08" w:rsidP="00E35514">
            <w:pPr>
              <w:tabs>
                <w:tab w:val="left" w:pos="1940"/>
                <w:tab w:val="center" w:pos="4572"/>
              </w:tabs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CN</w:t>
            </w:r>
            <w:r w:rsidRPr="004B2D08">
              <w:rPr>
                <w:rFonts w:ascii=".VnTime" w:hAnsi=".VnTime"/>
              </w:rPr>
              <w:tab/>
              <w:t>VN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u w:val="single"/>
              </w:rPr>
            </w:pPr>
            <w:r w:rsidRPr="004B2D08">
              <w:rPr>
                <w:rFonts w:ascii=".VnTime" w:hAnsi=".VnTime"/>
              </w:rPr>
              <w:t xml:space="preserve">               - </w:t>
            </w:r>
            <w:r w:rsidRPr="004B2D08">
              <w:rPr>
                <w:rFonts w:ascii=".VnTime" w:hAnsi=".VnTime"/>
                <w:u w:val="single"/>
              </w:rPr>
              <w:t>C¶ hai «ng</w:t>
            </w:r>
            <w:r w:rsidRPr="004B2D08">
              <w:rPr>
                <w:rFonts w:ascii=".VnTime" w:hAnsi=".VnTime"/>
              </w:rPr>
              <w:t xml:space="preserve">/ </w:t>
            </w:r>
            <w:r w:rsidRPr="004B2D08">
              <w:rPr>
                <w:rFonts w:ascii=".VnTime" w:hAnsi=".VnTime"/>
                <w:u w:val="single"/>
              </w:rPr>
              <w:t>®Òu kh«ng ph¶i lµ ng­êi Hµ Né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CN                </w:t>
            </w:r>
            <w:r w:rsidRPr="004B2D08">
              <w:rPr>
                <w:rFonts w:ascii=".VnTime" w:hAnsi=".VnTime"/>
              </w:rPr>
              <w:tab/>
              <w:t>VN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- </w:t>
            </w:r>
            <w:r w:rsidRPr="004B2D08">
              <w:rPr>
                <w:rFonts w:ascii=".VnTime" w:hAnsi=".VnTime"/>
                <w:u w:val="single"/>
              </w:rPr>
              <w:t>¤ng N¨m</w:t>
            </w:r>
            <w:r w:rsidRPr="004B2D08">
              <w:rPr>
                <w:rFonts w:ascii=".VnTime" w:hAnsi=".VnTime"/>
              </w:rPr>
              <w:t xml:space="preserve">/ </w:t>
            </w:r>
            <w:r w:rsidRPr="004B2D08">
              <w:rPr>
                <w:rFonts w:ascii=".VnTime" w:hAnsi=".VnTime"/>
                <w:u w:val="single"/>
              </w:rPr>
              <w:t>lµ d©n ngô c­ cña lµng nµy</w:t>
            </w:r>
            <w:r w:rsidRPr="004B2D08">
              <w:rPr>
                <w:rFonts w:ascii=".VnTime" w:hAnsi=".VnTime"/>
              </w:rPr>
              <w:t>.</w:t>
            </w:r>
          </w:p>
          <w:p w:rsidR="004B2D08" w:rsidRPr="004B2D08" w:rsidRDefault="004B2D08" w:rsidP="00E35514">
            <w:pPr>
              <w:tabs>
                <w:tab w:val="left" w:pos="1520"/>
                <w:tab w:val="left" w:pos="3400"/>
              </w:tabs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CN</w:t>
            </w:r>
            <w:r w:rsidRPr="004B2D08">
              <w:rPr>
                <w:rFonts w:ascii=".VnTime" w:hAnsi=".VnTime"/>
              </w:rPr>
              <w:tab/>
              <w:t>VN</w:t>
            </w:r>
          </w:p>
          <w:p w:rsidR="004B2D08" w:rsidRPr="004B2D08" w:rsidRDefault="004B2D08" w:rsidP="00E35514">
            <w:pPr>
              <w:spacing w:line="20" w:lineRule="atLeast"/>
              <w:ind w:left="1065"/>
              <w:jc w:val="both"/>
              <w:rPr>
                <w:rFonts w:ascii=".VnTime" w:hAnsi=".VnTime"/>
                <w:u w:val="single"/>
              </w:rPr>
            </w:pPr>
            <w:r w:rsidRPr="004B2D08">
              <w:rPr>
                <w:rFonts w:ascii=".VnTime" w:hAnsi=".VnTime"/>
                <w:u w:val="single"/>
              </w:rPr>
              <w:t>- CÇn trôc</w:t>
            </w:r>
            <w:r w:rsidRPr="004B2D08">
              <w:rPr>
                <w:rFonts w:ascii=".VnTime" w:hAnsi=".VnTime"/>
              </w:rPr>
              <w:t xml:space="preserve">/ </w:t>
            </w:r>
            <w:r w:rsidRPr="004B2D08">
              <w:rPr>
                <w:rFonts w:ascii=".VnTime" w:hAnsi=".VnTime"/>
                <w:u w:val="single"/>
              </w:rPr>
              <w:t>lµ c¸nh tay ®¾c lùc cña c¸c chó c«ng nh©n.</w:t>
            </w:r>
          </w:p>
          <w:p w:rsidR="004B2D08" w:rsidRPr="004B2D08" w:rsidRDefault="004B2D08" w:rsidP="00E35514">
            <w:pPr>
              <w:spacing w:line="20" w:lineRule="atLeast"/>
              <w:ind w:left="1065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CN                                 VN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+ Bµi 3: Gîi ý 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- CÇn t­ëng t­îng t×nh huèng.  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- Giíi thiÖu thËt tù nhiªn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2 em lµm phiÕu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D¸n phiÕu vµ tr×nh bµy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heo dâi bµi GV ch÷a cho b¹n vµ rót kinh nghiÖm cho bµi cña m×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 xml:space="preserve">- TiÕp nèi nhau ®äc ®o¹n v¨n vµ chØ râ c©u kÓ </w:t>
            </w:r>
            <w:r w:rsidRPr="004B2D08">
              <w:rPr>
                <w:rFonts w:ascii=".VnTime" w:hAnsi=".VnTime" w:cs="Arial"/>
              </w:rPr>
              <w:t>“</w:t>
            </w:r>
            <w:r w:rsidRPr="004B2D08">
              <w:rPr>
                <w:rFonts w:ascii=".VnTime" w:hAnsi=".VnTime" w:cs=".VnTime"/>
              </w:rPr>
              <w:t>Ai lµ g×?</w:t>
            </w:r>
            <w:r w:rsidRPr="004B2D08">
              <w:rPr>
                <w:rFonts w:ascii=".VnTime" w:hAnsi=".VnTime" w:cs="Arial"/>
              </w:rPr>
              <w:t>”</w:t>
            </w:r>
            <w:r w:rsidRPr="004B2D08">
              <w:rPr>
                <w:rFonts w:ascii=".VnTime" w:hAnsi=".VnTime" w:cs=".VnTime"/>
              </w:rPr>
              <w:t>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ïng c¶ líp nhËn xÐt.</w:t>
            </w:r>
          </w:p>
        </w:tc>
        <w:tc>
          <w:tcPr>
            <w:tcW w:w="44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i/>
              </w:rPr>
              <w:t>3.Cñng cè dÆn d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NX tiÕt häc. Y/c HS vÒ häc bµi vµ chuÈn bÞ bµi sau.</w:t>
            </w:r>
          </w:p>
        </w:tc>
      </w:tr>
    </w:tbl>
    <w:p w:rsidR="004B2D08" w:rsidRPr="004B2D08" w:rsidRDefault="004B2D08" w:rsidP="004B2D08">
      <w:pPr>
        <w:pStyle w:val="Heading1"/>
        <w:spacing w:line="20" w:lineRule="atLeast"/>
        <w:rPr>
          <w:rFonts w:ascii=".VnTime" w:hAnsi=".VnTime"/>
          <w:b w:val="0"/>
          <w:sz w:val="2"/>
        </w:rPr>
      </w:pP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b w:val="0"/>
          <w:noProof/>
          <w:sz w:val="22"/>
        </w:rPr>
        <w:pict>
          <v:line id="_x0000_s8599" style="position:absolute;z-index:251667456" from="135.15pt,5.65pt" to="342.15pt,5.65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Khoa häc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 xml:space="preserve">Nãng, l¹nh vµ nhiÖt ®é </w:t>
      </w:r>
      <w:r w:rsidRPr="004B2D08">
        <w:rPr>
          <w:rFonts w:ascii=".VnTime" w:hAnsi=".VnTime"/>
          <w:i/>
          <w:iCs/>
        </w:rPr>
        <w:t>(</w:t>
      </w:r>
      <w:r w:rsidRPr="004B2D08">
        <w:rPr>
          <w:rFonts w:ascii=".VnTime" w:hAnsi=".VnTime"/>
          <w:iCs/>
        </w:rPr>
        <w:t>TiÕp</w:t>
      </w:r>
      <w:r w:rsidRPr="004B2D08">
        <w:rPr>
          <w:rFonts w:ascii=".VnTime" w:hAnsi=".VnTime"/>
          <w:i/>
          <w:iCs/>
        </w:rPr>
        <w:t>)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"/>
        <w:spacing w:line="240" w:lineRule="auto"/>
        <w:ind w:firstLine="0"/>
        <w:rPr>
          <w:bCs/>
          <w:iCs/>
        </w:rPr>
      </w:pPr>
      <w:r w:rsidRPr="004B2D08">
        <w:rPr>
          <w:bCs/>
          <w:iCs/>
        </w:rPr>
        <w:t>- HS nªu ®­îc vÝ dô vÒ c¸c vËt nãng lªn hoÆc l¹nh ®i, vÒ sù truyÒn nhiÖt.</w:t>
      </w:r>
    </w:p>
    <w:p w:rsidR="004B2D08" w:rsidRPr="004B2D08" w:rsidRDefault="004B2D08" w:rsidP="004B2D08">
      <w:pPr>
        <w:pStyle w:val="BodyTextIndent"/>
        <w:spacing w:line="240" w:lineRule="auto"/>
        <w:ind w:firstLine="0"/>
        <w:rPr>
          <w:bCs/>
          <w:iCs/>
        </w:rPr>
      </w:pPr>
      <w:r w:rsidRPr="004B2D08">
        <w:rPr>
          <w:bCs/>
          <w:iCs/>
        </w:rPr>
        <w:t>- Häc sinh gi¶i thÝch ®­îc 1 sè hiÖn t­îng ®¬n gi¶n liªn quan ®Õn sù co gi·n v× nãng l¹nh cña chÊt láng.</w:t>
      </w:r>
    </w:p>
    <w:p w:rsidR="004B2D08" w:rsidRPr="004B2D08" w:rsidRDefault="004B2D08" w:rsidP="004B2D08">
      <w:pPr>
        <w:pStyle w:val="BodyTextIndent"/>
        <w:spacing w:line="240" w:lineRule="auto"/>
        <w:ind w:left="360" w:hanging="360"/>
        <w:rPr>
          <w:b/>
          <w:bCs/>
          <w:u w:val="single"/>
        </w:rPr>
      </w:pPr>
      <w:r w:rsidRPr="004B2D08">
        <w:rPr>
          <w:b/>
          <w:bCs/>
          <w:u w:val="single"/>
        </w:rPr>
        <w:t xml:space="preserve">II.§å dïng: </w:t>
      </w:r>
    </w:p>
    <w:p w:rsidR="004B2D08" w:rsidRPr="004B2D08" w:rsidRDefault="004B2D08" w:rsidP="004B2D08">
      <w:pPr>
        <w:pStyle w:val="BodyTextIndent"/>
        <w:spacing w:line="240" w:lineRule="auto"/>
        <w:ind w:left="360" w:hanging="360"/>
        <w:rPr>
          <w:bCs/>
          <w:iCs/>
        </w:rPr>
      </w:pPr>
      <w:r w:rsidRPr="004B2D08">
        <w:rPr>
          <w:bCs/>
          <w:iCs/>
        </w:rPr>
        <w:tab/>
      </w:r>
      <w:r w:rsidRPr="004B2D08">
        <w:rPr>
          <w:bCs/>
          <w:iCs/>
        </w:rPr>
        <w:tab/>
        <w:t>PhÝch n­íc s«i, chËu, lä cã c¾m èng thñy tinh, nhiÖt kÕ.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lastRenderedPageBreak/>
        <w:t>A.KiÓm tra:</w:t>
      </w:r>
    </w:p>
    <w:p w:rsidR="004B2D08" w:rsidRPr="004B2D08" w:rsidRDefault="004B2D08" w:rsidP="004B2D08">
      <w:pPr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2 em nªu c¸ch ®o nhiÖt ®é,®äc nhiÖt ®é khi dïng nhiÖt kÕ ®o nhiÖt ®é c¬ thÓ ng­êi.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 xml:space="preserve">1.Giíi thiÖu: 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o¹t ®éng 1: T×m hiÓu vÒ sù truyÒn nhiÖt.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70"/>
        <w:gridCol w:w="461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ia nhãm.</w:t>
            </w:r>
          </w:p>
        </w:tc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µm thÝ nghiÖm trang 102 theo nhãm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¸c nhãm tr×nh bµy thÝ nghiÖm vµ gi¶i thÝch nh­ SGK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o HS lµm viÖc c¸ nh©n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Mçi em ®­a ra 4 vÝ dô vÒ c¸c vËt nãng lªn hoÆc l¹nh ®i vµ cho biÕt ®iÒu ®ã cã Ých hay kh«ng?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  <w:trHeight w:val="31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Rót ra nhËn xÐt: C¸c vËt ë gÇn vËt nãng h¬n th× thu nhiÖt sÏ nãng lªn. C¸c vËt ë gÇn vËt l¹nh h¬n th× táa nhiÖt sÏ l¹nh ®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  <w:trHeight w:val="31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 Ho¹t ®éng 2: T×m hiÓu sù co gi·n cña n­íc khi l¹nh ®i vµ nãng lª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4750" w:type="dxa"/>
            <w:gridSpan w:val="2"/>
            <w:tcBorders>
              <w:left w:val="single" w:sz="4" w:space="0" w:color="auto"/>
              <w:bottom w:val="nil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ia nhãm.</w:t>
            </w:r>
          </w:p>
        </w:tc>
        <w:tc>
          <w:tcPr>
            <w:tcW w:w="4610" w:type="dxa"/>
            <w:tcBorders>
              <w:bottom w:val="nil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¸c nhãm lµm thÝ nghiÖm trang 103 SGK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¸c nhãm tr×nh bµy tr­íc lí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750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</w:pPr>
            <w:r w:rsidRPr="004B2D08">
              <w:t>- GV h­íng dÉn HS quan s¸t nhiÖt kÕ theo nhãm.</w:t>
            </w:r>
          </w:p>
        </w:tc>
        <w:tc>
          <w:tcPr>
            <w:tcW w:w="461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Quan s¸t cét chÊt láng trong èng nhóng bÇu nhiÖt kÕ vµo n­íc Êm ®Ó thÊy cét chÊt láng d©ng lªn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r¶ lêi c©u hái trong SGK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936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kÕt luËn: Khi dïng nhiÖt kÕ ®o c¸c vËt nãng l¹nh kh¸c nhau chÊt láng trong èng sÏ në ra hay co l¹i kh¸c nhau nªn mùc chÊt láng trong èng nhiÖt kÕ còng kh¸c nhau.</w:t>
            </w:r>
          </w:p>
          <w:p w:rsidR="004B2D08" w:rsidRPr="004B2D08" w:rsidRDefault="004B2D08" w:rsidP="00E35514">
            <w:pPr>
              <w:pStyle w:val="Heading1"/>
              <w:jc w:val="both"/>
              <w:rPr>
                <w:rFonts w:ascii=".VnTime" w:hAnsi=".VnTime"/>
                <w:b w:val="0"/>
                <w:bCs w:val="0"/>
              </w:rPr>
            </w:pPr>
            <w:r w:rsidRPr="004B2D08">
              <w:rPr>
                <w:rFonts w:ascii=".VnTime" w:hAnsi=".VnTime"/>
                <w:i/>
                <w:iCs/>
              </w:rPr>
              <w:t>4.Cñng cè - dÆn dß:</w:t>
            </w:r>
          </w:p>
          <w:p w:rsidR="004B2D08" w:rsidRPr="004B2D08" w:rsidRDefault="004B2D08" w:rsidP="00E35514">
            <w:pPr>
              <w:pStyle w:val="Heading1"/>
              <w:tabs>
                <w:tab w:val="left" w:pos="480"/>
              </w:tabs>
              <w:rPr>
                <w:rFonts w:ascii=".VnTime" w:hAnsi=".VnTime"/>
                <w:b w:val="0"/>
              </w:rPr>
            </w:pPr>
            <w:r w:rsidRPr="004B2D08">
              <w:rPr>
                <w:rFonts w:ascii=".VnTime" w:hAnsi=".VnTime"/>
                <w:b w:val="0"/>
                <w:sz w:val="32"/>
              </w:rPr>
              <w:tab/>
            </w:r>
            <w:r w:rsidRPr="004B2D08">
              <w:rPr>
                <w:rFonts w:ascii=".VnTime" w:hAnsi=".VnTime"/>
                <w:b w:val="0"/>
              </w:rPr>
              <w:t>NhËn xÐt tiÕt häc. Y/c HS vÒ häc bµi vµ chuÈn bÞ bµi sau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noProof/>
                <w:sz w:val="14"/>
              </w:rPr>
              <w:pict>
                <v:line id="_x0000_s8600" style="position:absolute;left:0;text-align:left;z-index:251668480" from="141.75pt,9.1pt" to="348.75pt,9.1pt"/>
              </w:pict>
            </w: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chiÒu: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§¹o ®øc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tÝch cùc tham gia c¸c ho¹t ®éng nh©n ®¹o (</w:t>
      </w:r>
      <w:r w:rsidRPr="004B2D08">
        <w:rPr>
          <w:rFonts w:ascii=".VnTime" w:hAnsi=".VnTime"/>
        </w:rPr>
        <w:t>TiÕt 1</w:t>
      </w:r>
      <w:r w:rsidRPr="004B2D08">
        <w:rPr>
          <w:rFonts w:ascii=".VnTime" w:hAnsi=".VnTime"/>
          <w:i/>
        </w:rPr>
        <w:t>)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Gióp HS: HiÓu ý nghÜa cña c¸c ho¹ ®éng nh©n ®¹o.</w:t>
      </w:r>
    </w:p>
    <w:p w:rsidR="004B2D08" w:rsidRPr="004B2D08" w:rsidRDefault="004B2D08" w:rsidP="004B2D08">
      <w:pPr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ñng hé c¸c ho¹ ®éng nh©n ®¹o ë tr­êng, ë céng ®ång n¬i m×nh ë.</w:t>
      </w:r>
    </w:p>
    <w:p w:rsidR="004B2D08" w:rsidRPr="004B2D08" w:rsidRDefault="004B2D08" w:rsidP="004B2D08">
      <w:pPr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TÝch cùc tham gia mét sè ho¹t ®éng nh©n ®¹o ë líp, ë tr­êng, ë ®Þa ph­¬ng phï hîp víi kh¶ n¨ng.</w:t>
      </w:r>
    </w:p>
    <w:p w:rsidR="004B2D08" w:rsidRPr="004B2D08" w:rsidRDefault="004B2D08" w:rsidP="004B2D08">
      <w:pPr>
        <w:jc w:val="both"/>
        <w:rPr>
          <w:rFonts w:ascii=".VnTime" w:hAnsi=".VnTime"/>
        </w:rPr>
      </w:pPr>
      <w:r w:rsidRPr="004B2D08">
        <w:rPr>
          <w:rFonts w:ascii=".VnTime" w:hAnsi=".VnTime"/>
          <w:i/>
        </w:rPr>
        <w:t>+GDKNS:</w:t>
      </w:r>
      <w:r w:rsidRPr="004B2D08">
        <w:rPr>
          <w:rFonts w:ascii=".VnTime" w:hAnsi=".VnTime"/>
        </w:rPr>
        <w:t xml:space="preserve"> -KÜ n¨ng ®¶m nhËn tr¸ch nhiÖm khi nhËn tham gia c¸c ho¹t ®éng nh©n ®¹o.</w:t>
      </w:r>
    </w:p>
    <w:p w:rsidR="004B2D08" w:rsidRPr="004B2D08" w:rsidRDefault="004B2D08" w:rsidP="004B2D08">
      <w:pPr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Ph­¬ng ph¸p-ph­¬ng tiÖn:</w:t>
      </w:r>
    </w:p>
    <w:p w:rsidR="004B2D08" w:rsidRPr="004B2D08" w:rsidRDefault="004B2D08" w:rsidP="004B2D08">
      <w:pPr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lastRenderedPageBreak/>
        <w:t>-§ãng vai; th¶o luËn.</w:t>
      </w:r>
    </w:p>
    <w:p w:rsidR="004B2D08" w:rsidRPr="004B2D08" w:rsidRDefault="004B2D08" w:rsidP="004B2D08">
      <w:pPr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Tranh SGK, phiÕu häc tËp, 3 tÊm thÎ xanh, ®á, tr¾ng.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A.KiÓm tra bµi cò:</w:t>
      </w:r>
    </w:p>
    <w:p w:rsidR="004B2D08" w:rsidRPr="004B2D08" w:rsidRDefault="004B2D08" w:rsidP="004B2D08">
      <w:pPr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Em ®· lµm g× ®Ó gi÷ g×n c¸c c«ng tr×nh c«ng céng?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o¹t ®éng 1: Th¶o luËn nhãm (th«ng tin trang 37 SGK).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ia nhãm, giao nhiÖm vô cho c¸c nhãm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th«ng tin vµ th¶o luËn c©u hái 1, 2 SGK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¸c nhãm HS th¶o luËn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¹i diÖn c¸c nhãm tr×nh bµy, c¶ líp trao ®æi, tranh luË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kÕt luËn: TrÎ em vµ nh©n d©n c¸c vïng bÞ thiªn tai hoÆc cã chiÕn tranh ®· ph¶i chÞu nhiÒu khã kh¨n thiÖt thßi. Chóng ta cÇn c¶m th«ng, chia sÎ víi hä, quyªn gãp tiÒn cña ®Ó gióp ®ì hä. §ã lµ mét ho¹t ®éng nh©n ®¹o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  <w:trHeight w:val="15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Ho¹t ®éng 2: Lµm viÖc theo nhãm (bµi 1)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¸c nhãm th¶o luËn bµi tËp 1 SGK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¹i diÖn c¸c nhãm lªn tr×nh bµy ý kiÕn tr­íc líp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nhËn xÐt, bæ su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kÕt luËn:+ ViÖc lµm trong c¸c t×nh huèng a, c lµ ®óng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+ ViÖc lµm trong t×nh huèng b lµ sai v× kh«ng ph¶i xuÊt ph¸t tõ tÊm lßng th«ng c¶m, mong muèn chia sÎ víi ng­êi tµn tËt mµ chØ ®Ó lÊy thµnh tÝch cho b¶n th©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  <w:trHeight w:val="15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4.Ho¹t ®éng 3: (Bµy tá ý kiÕn)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  <w:i/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µm viÖc c¸ nh©n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äc tõng ý kiÕn, nÕu t¸n thµnh gi¬ thÎ ®á, kh«ng t¸n thµnh gi¬ thÎ xanh.</w:t>
            </w:r>
          </w:p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Ph©n v©n l­ìng lù gi¬ thÎ tr¾ng vµ gi¶i thÝch v× sao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</w:pPr>
            <w:r w:rsidRPr="004B2D08">
              <w:t>- GV kÕt luËn: ý kiÕn (a), (d) lµ ®óng. ý kiÕn (b) (c) lµ sa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</w:pPr>
            <w:r w:rsidRPr="004B2D08">
              <w:t>=&gt; Ghi nhí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1 - 2 HS ®äc ghi nhí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</w:pPr>
            <w:r w:rsidRPr="004B2D08">
              <w:t>* Liªn hÖ víi líp, tr­êng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BodyText3"/>
      </w:pPr>
      <w:r w:rsidRPr="004B2D08">
        <w:t>5.Cñng cè , dÆn dß:</w:t>
      </w:r>
    </w:p>
    <w:p w:rsidR="004B2D08" w:rsidRPr="004B2D08" w:rsidRDefault="004B2D08" w:rsidP="004B2D08">
      <w:pPr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  <w:b/>
          <w:i/>
          <w:noProof/>
          <w:u w:val="single"/>
        </w:rPr>
        <w:pict>
          <v:line id="_x0000_s8601" style="position:absolute;left:0;text-align:left;z-index:251669504" from="153pt,21.2pt" to="351pt,21.2pt"/>
        </w:pict>
      </w:r>
      <w:r w:rsidRPr="004B2D08">
        <w:rPr>
          <w:rFonts w:ascii=".VnTime" w:hAnsi=".VnTime"/>
        </w:rPr>
        <w:t>- NhËn xÐt giê häc. VÒ xem l¹i bµi vµ chuÈn bÞ bµi sau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sz w:val="2"/>
          <w:u w:val="single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LuyÖn tiÕng viÑt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vÒ C©u kÓ “ai lµ g×?”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"/>
        <w:spacing w:line="20" w:lineRule="atLeast"/>
        <w:rPr>
          <w:rFonts w:cs=".VnTime"/>
        </w:rPr>
      </w:pPr>
      <w:r w:rsidRPr="004B2D08">
        <w:lastRenderedPageBreak/>
        <w:tab/>
        <w:t xml:space="preserve">- TiÕp tôc luyÖn tËp vÒ c©u kÓ </w:t>
      </w:r>
      <w:r w:rsidRPr="004B2D08">
        <w:rPr>
          <w:rFonts w:cs="Arial"/>
        </w:rPr>
        <w:t>“</w:t>
      </w:r>
      <w:r w:rsidRPr="004B2D08">
        <w:rPr>
          <w:rFonts w:cs=".VnTime"/>
        </w:rPr>
        <w:t>Ai lµ g×?</w:t>
      </w:r>
      <w:r w:rsidRPr="004B2D08">
        <w:rPr>
          <w:rFonts w:cs="Arial"/>
        </w:rPr>
        <w:t>”</w:t>
      </w:r>
      <w:r w:rsidRPr="004B2D08">
        <w:rPr>
          <w:rFonts w:cs=".VnTime"/>
        </w:rPr>
        <w:t xml:space="preserve">. T×m ®­îc c©u kÓ </w:t>
      </w:r>
      <w:r w:rsidRPr="004B2D08">
        <w:rPr>
          <w:rFonts w:cs="Arial"/>
        </w:rPr>
        <w:t>“</w:t>
      </w:r>
      <w:r w:rsidRPr="004B2D08">
        <w:rPr>
          <w:rFonts w:cs=".VnTime"/>
        </w:rPr>
        <w:t>Ai lµ g×?</w:t>
      </w:r>
      <w:r w:rsidRPr="004B2D08">
        <w:rPr>
          <w:rFonts w:cs="Arial"/>
        </w:rPr>
        <w:t>”</w:t>
      </w:r>
      <w:r w:rsidRPr="004B2D08">
        <w:rPr>
          <w:rFonts w:cs=".VnTime"/>
        </w:rPr>
        <w:t xml:space="preserve"> trong ®o¹n v¨n, n¾m ®­îc t¸c dông cña mçi c©u, x¸c ®Þnh ®­îc c</w:t>
      </w:r>
      <w:r w:rsidRPr="004B2D08">
        <w:t xml:space="preserve">hñ ng÷ vµ vÞ ng÷ trong c¸c c©u ®ã. - ViÕt ®­îc ®o¹n v¨n cã dïng c©u kÓ </w:t>
      </w:r>
      <w:r w:rsidRPr="004B2D08">
        <w:rPr>
          <w:rFonts w:cs="Arial"/>
        </w:rPr>
        <w:t>“</w:t>
      </w:r>
      <w:r w:rsidRPr="004B2D08">
        <w:rPr>
          <w:rFonts w:cs=".VnTime"/>
        </w:rPr>
        <w:t>Ai lµ g×?</w:t>
      </w:r>
      <w:r w:rsidRPr="004B2D08">
        <w:rPr>
          <w:rFonts w:cs="Arial"/>
        </w:rPr>
        <w:t>”</w:t>
      </w:r>
      <w:r w:rsidRPr="004B2D08">
        <w:rPr>
          <w:rFonts w:cs=".VnTime"/>
        </w:rPr>
        <w:t>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§å dïng:</w:t>
      </w:r>
    </w:p>
    <w:p w:rsidR="004B2D08" w:rsidRPr="004B2D08" w:rsidRDefault="004B2D08" w:rsidP="004B2D08">
      <w:pPr>
        <w:pStyle w:val="BodyText"/>
        <w:spacing w:line="20" w:lineRule="atLeast"/>
        <w:ind w:firstLine="720"/>
      </w:pPr>
      <w:r w:rsidRPr="004B2D08">
        <w:t>ChuÈn bÞ néi dung bµi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pStyle w:val="BodyText3"/>
        <w:spacing w:line="20" w:lineRule="atLeast"/>
        <w:rPr>
          <w:i/>
          <w:iCs/>
        </w:rPr>
      </w:pPr>
      <w:r w:rsidRPr="004B2D08">
        <w:rPr>
          <w:i/>
        </w:rPr>
        <w:t>A.Bµi cò:</w:t>
      </w:r>
    </w:p>
    <w:p w:rsidR="004B2D08" w:rsidRPr="004B2D08" w:rsidRDefault="004B2D08" w:rsidP="004B2D08">
      <w:pPr>
        <w:pStyle w:val="BodyText3"/>
        <w:spacing w:line="20" w:lineRule="atLeast"/>
        <w:rPr>
          <w:i/>
        </w:rPr>
      </w:pPr>
      <w:r w:rsidRPr="004B2D08">
        <w:rPr>
          <w:i/>
          <w:i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lµm bµi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</w:tbl>
    <w:tbl>
      <w:tblPr>
        <w:tblStyle w:val="TableGrid"/>
        <w:tblW w:w="9360" w:type="dxa"/>
        <w:tblInd w:w="108" w:type="dxa"/>
        <w:tblLook w:val="01E0"/>
      </w:tblPr>
      <w:tblGrid>
        <w:gridCol w:w="4810"/>
        <w:gridCol w:w="4550"/>
      </w:tblGrid>
      <w:tr w:rsidR="004B2D08" w:rsidRPr="004B2D08" w:rsidTr="00E35514">
        <w:tc>
          <w:tcPr>
            <w:tcW w:w="4810" w:type="dxa"/>
            <w:tcBorders>
              <w:bottom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GV cho HS </w:t>
            </w:r>
            <w:r w:rsidRPr="004B2D08">
              <w:t>đọ</w:t>
            </w:r>
            <w:r w:rsidRPr="004B2D08">
              <w:rPr>
                <w:rFonts w:ascii=".VnTime" w:hAnsi=".VnTime"/>
              </w:rPr>
              <w:t>c k</w:t>
            </w:r>
            <w:r w:rsidRPr="004B2D08">
              <w:t>ĩ</w:t>
            </w:r>
            <w:r w:rsidRPr="004B2D08">
              <w:rPr>
                <w:rFonts w:ascii=".VnTime" w:hAnsi=".VnTime"/>
              </w:rPr>
              <w:t xml:space="preserve"> </w:t>
            </w:r>
            <w:r w:rsidRPr="004B2D08">
              <w:t>đề</w:t>
            </w:r>
            <w:r w:rsidRPr="004B2D08">
              <w:rPr>
                <w:rFonts w:ascii=".VnTime" w:hAnsi=".VnTime"/>
              </w:rPr>
              <w:t xml:space="preserve">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Cho HS l</w:t>
            </w:r>
            <w:r w:rsidRPr="004B2D08">
              <w:t>à</w:t>
            </w:r>
            <w:r w:rsidRPr="004B2D08">
              <w:rPr>
                <w:rFonts w:ascii=".VnTime" w:hAnsi=".VnTime"/>
              </w:rPr>
              <w:t>m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 t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p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 xml:space="preserve">- </w:t>
            </w:r>
            <w:r w:rsidRPr="004B2D08">
              <w:rPr>
                <w:rFonts w:ascii=".VnTime" w:hAnsi=".VnTime"/>
              </w:rPr>
              <w:t>G</w:t>
            </w:r>
            <w:r w:rsidRPr="004B2D08">
              <w:t>ọ</w:t>
            </w:r>
            <w:r w:rsidRPr="004B2D08">
              <w:rPr>
                <w:rFonts w:ascii=".VnTime" w:hAnsi=".VnTime"/>
              </w:rPr>
              <w:t>i HS l</w:t>
            </w:r>
            <w:r w:rsidRPr="004B2D08">
              <w:t>ầ</w:t>
            </w:r>
            <w:r w:rsidRPr="004B2D08">
              <w:rPr>
                <w:rFonts w:ascii=".VnTime" w:hAnsi=".VnTime"/>
              </w:rPr>
              <w:t>n l</w:t>
            </w:r>
            <w:r w:rsidRPr="004B2D08">
              <w:t>ượ</w:t>
            </w:r>
            <w:r w:rsidRPr="004B2D08">
              <w:rPr>
                <w:rFonts w:ascii=".VnTime" w:hAnsi=".VnTime"/>
              </w:rPr>
              <w:t>t lên c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a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i 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GV giúp </w:t>
            </w:r>
            <w:r w:rsidRPr="004B2D08">
              <w:t>đỡ</w:t>
            </w:r>
            <w:r w:rsidRPr="004B2D08">
              <w:rPr>
                <w:rFonts w:ascii=".VnTime" w:hAnsi=".VnTime"/>
              </w:rPr>
              <w:t xml:space="preserve"> HS ch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m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GV c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a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 v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nh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n xét.</w:t>
            </w:r>
          </w:p>
        </w:tc>
        <w:tc>
          <w:tcPr>
            <w:tcW w:w="4550" w:type="dxa"/>
            <w:tcBorders>
              <w:bottom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HS trình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y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HS </w:t>
            </w:r>
            <w:r w:rsidRPr="004B2D08">
              <w:t>đọ</w:t>
            </w:r>
            <w:r w:rsidRPr="004B2D08">
              <w:rPr>
                <w:rFonts w:ascii=".VnTime" w:hAnsi=".VnTime"/>
              </w:rPr>
              <w:t>c k</w:t>
            </w:r>
            <w:r w:rsidRPr="004B2D08">
              <w:t>ĩ</w:t>
            </w:r>
            <w:r w:rsidRPr="004B2D08">
              <w:rPr>
                <w:rFonts w:ascii=".VnTime" w:hAnsi=".VnTime"/>
              </w:rPr>
              <w:t xml:space="preserve"> </w:t>
            </w:r>
            <w:r w:rsidRPr="004B2D08">
              <w:t>đề</w:t>
            </w:r>
            <w:r w:rsidRPr="004B2D08">
              <w:rPr>
                <w:rFonts w:ascii=".VnTime" w:hAnsi=".VnTime"/>
              </w:rPr>
              <w:t xml:space="preserve">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HS l</w:t>
            </w:r>
            <w:r w:rsidRPr="004B2D08">
              <w:t>à</w:t>
            </w:r>
            <w:r w:rsidRPr="004B2D08">
              <w:rPr>
                <w:rFonts w:ascii=".VnTime" w:hAnsi=".VnTime"/>
              </w:rPr>
              <w:t>m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 t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p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 xml:space="preserve">- </w:t>
            </w:r>
            <w:r w:rsidRPr="004B2D08">
              <w:rPr>
                <w:rFonts w:ascii=".VnTime" w:hAnsi=".VnTime"/>
              </w:rPr>
              <w:t>HS l</w:t>
            </w:r>
            <w:r w:rsidRPr="004B2D08">
              <w:t>ầ</w:t>
            </w:r>
            <w:r w:rsidRPr="004B2D08">
              <w:rPr>
                <w:rFonts w:ascii=".VnTime" w:hAnsi=".VnTime"/>
              </w:rPr>
              <w:t>n l</w:t>
            </w:r>
            <w:r w:rsidRPr="004B2D08">
              <w:t>ượ</w:t>
            </w:r>
            <w:r w:rsidRPr="004B2D08">
              <w:rPr>
                <w:rFonts w:ascii=".VnTime" w:hAnsi=".VnTime"/>
              </w:rPr>
              <w:t>t lên c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a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i </w:t>
            </w:r>
          </w:p>
        </w:tc>
      </w:tr>
    </w:tbl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9"/>
        <w:gridCol w:w="4491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1.T×m c©u kÓ Ai lµ g×? trong ®o¹n th¬ sau vµ x¸c ®Þnh CN, VN cña tõng c©u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  <w:vAlign w:val="center"/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«ng cóc lµ n¾ng lµm hoa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­ím vµng lµ n¾ng bay xa l­în vßng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Lóa chÝn lµ n¾ng cña ®ång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Tr¸i thÞ, tr¸i hång lµ n¾ng cña c©y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u w:val="single"/>
              </w:rPr>
            </w:pPr>
            <w:r w:rsidRPr="004B2D08">
              <w:rPr>
                <w:rFonts w:ascii=".VnTime" w:hAnsi=".VnTime"/>
              </w:rPr>
              <w:t xml:space="preserve">     </w:t>
            </w:r>
            <w:r w:rsidRPr="004B2D08">
              <w:rPr>
                <w:rFonts w:ascii=".VnTime" w:hAnsi=".VnTime"/>
                <w:u w:val="single"/>
              </w:rPr>
              <w:t>B«ng cóc</w:t>
            </w:r>
            <w:r w:rsidRPr="004B2D08">
              <w:rPr>
                <w:rFonts w:ascii=".VnTime" w:hAnsi=".VnTime"/>
              </w:rPr>
              <w:t xml:space="preserve"> / </w:t>
            </w:r>
            <w:r w:rsidRPr="004B2D08">
              <w:rPr>
                <w:rFonts w:ascii=".VnTime" w:hAnsi=".VnTime"/>
                <w:u w:val="single"/>
              </w:rPr>
              <w:t>lµ n¾ng lµm hoa</w:t>
            </w:r>
          </w:p>
          <w:p w:rsidR="004B2D08" w:rsidRPr="004B2D08" w:rsidRDefault="004B2D08" w:rsidP="00E35514">
            <w:pPr>
              <w:tabs>
                <w:tab w:val="center" w:pos="2137"/>
              </w:tabs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CN</w:t>
            </w:r>
            <w:r w:rsidRPr="004B2D08">
              <w:rPr>
                <w:rFonts w:ascii=".VnTime" w:hAnsi=".VnTime"/>
              </w:rPr>
              <w:tab/>
              <w:t xml:space="preserve">    VN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u w:val="single"/>
              </w:rPr>
              <w:t>B­ím vµng</w:t>
            </w:r>
            <w:r w:rsidRPr="004B2D08">
              <w:rPr>
                <w:rFonts w:ascii=".VnTime" w:hAnsi=".VnTime"/>
              </w:rPr>
              <w:t xml:space="preserve"> /</w:t>
            </w:r>
            <w:r w:rsidRPr="004B2D08">
              <w:rPr>
                <w:rFonts w:ascii=".VnTime" w:hAnsi=".VnTime"/>
                <w:u w:val="single"/>
              </w:rPr>
              <w:t>lµ n¾ng bay xa l­în vßng</w:t>
            </w:r>
            <w:r w:rsidRPr="004B2D08">
              <w:rPr>
                <w:rFonts w:ascii=".VnTime" w:hAnsi=".VnTime"/>
              </w:rPr>
              <w:t xml:space="preserve"> 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CN                     VN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</w:t>
            </w:r>
            <w:r w:rsidRPr="004B2D08">
              <w:rPr>
                <w:rFonts w:ascii=".VnTime" w:hAnsi=".VnTime"/>
                <w:u w:val="single"/>
              </w:rPr>
              <w:t>Lóa chÝn</w:t>
            </w:r>
            <w:r w:rsidRPr="004B2D08">
              <w:rPr>
                <w:rFonts w:ascii=".VnTime" w:hAnsi=".VnTime"/>
              </w:rPr>
              <w:t xml:space="preserve"> / </w:t>
            </w:r>
            <w:r w:rsidRPr="004B2D08">
              <w:rPr>
                <w:rFonts w:ascii=".VnTime" w:hAnsi=".VnTime"/>
                <w:u w:val="single"/>
              </w:rPr>
              <w:t>lµ n¾ng cña ®ång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CN                    VN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u w:val="single"/>
              </w:rPr>
            </w:pPr>
            <w:r w:rsidRPr="004B2D08">
              <w:rPr>
                <w:rFonts w:ascii=".VnTime" w:hAnsi=".VnTime"/>
                <w:u w:val="single"/>
              </w:rPr>
              <w:t>Tr¸i thÞ, tr¸i hång</w:t>
            </w:r>
            <w:r w:rsidRPr="004B2D08">
              <w:rPr>
                <w:rFonts w:ascii=".VnTime" w:hAnsi=".VnTime"/>
              </w:rPr>
              <w:t xml:space="preserve"> / </w:t>
            </w:r>
            <w:r w:rsidRPr="004B2D08">
              <w:rPr>
                <w:rFonts w:ascii=".VnTime" w:hAnsi=".VnTime"/>
                <w:u w:val="single"/>
              </w:rPr>
              <w:t>lµ n¾ng cña c©y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CN                              VN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2.Nªu t¸c dông cña tõng c©u kÓ Ai lµ g×? d­íi ®©y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a)§©y lµ thÞ trÊn biÓn mµ t«i ®· tõng kÓ víi c¸c em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iíi thiÖu vÒ sù v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)VÞnh H¹ Long lµ di s¶n thiªn nhiªn thÕ giíi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 w:cs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 w:cs=".VnTime"/>
              </w:rPr>
            </w:pPr>
            <w:r w:rsidRPr="004B2D08">
              <w:rPr>
                <w:rFonts w:ascii=".VnTime" w:hAnsi=".VnTime" w:cs=".VnTime"/>
              </w:rPr>
              <w:t>-Nªu nhËn ®Þnh vÒ sù v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c)T« Ngäc V©n lµ mét nghÖ sÜ tµi hoa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</w:t>
            </w:r>
            <w:r w:rsidRPr="004B2D08">
              <w:rPr>
                <w:rFonts w:ascii=".VnTime" w:hAnsi=".VnTime" w:cs=".VnTime"/>
              </w:rPr>
              <w:t>Nªu nhËn ®Þnh vÒ sù v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d)SÇu riªng lµ lo¹i tr¸i quý hiÕm cña miÒn </w:t>
            </w:r>
            <w:smartTag w:uri="urn:schemas-microsoft-com:office:smarttags" w:element="place">
              <w:smartTag w:uri="urn:schemas-microsoft-com:office:smarttags" w:element="country-region">
                <w:r w:rsidRPr="004B2D08">
                  <w:rPr>
                    <w:rFonts w:ascii=".VnTime" w:hAnsi=".VnTime"/>
                  </w:rPr>
                  <w:t>Nam</w:t>
                </w:r>
              </w:smartTag>
            </w:smartTag>
            <w:r w:rsidRPr="004B2D08">
              <w:rPr>
                <w:rFonts w:ascii=".VnTime" w:hAnsi=".VnTime"/>
              </w:rPr>
              <w:t>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iíi thiÖu vÒ sù v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3.ViÕt ®o¹n v¨n tõ 5 - 7 c©u ®Ó giíi thiÖu vÒ 1 ng­êi b¹n míi víi c¸c b¹n trong líp, trong ®ã cã dïng kiÓu c©u kÓ Ai lµ g×? vµ c©u kÓ Ai thÕ nµo?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ù viÕt bµi vµo vë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µm bµi c¸ nh©n vµo vë theo y/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vµ khen ngîi HS viÕt tèt.</w:t>
            </w:r>
          </w:p>
        </w:tc>
        <w:tc>
          <w:tcPr>
            <w:tcW w:w="44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1 sè em ®äc bµi viÕt cña m×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i/>
              </w:rPr>
            </w:pPr>
            <w:r w:rsidRPr="004B2D08">
              <w:rPr>
                <w:rFonts w:ascii=".VnTime" w:hAnsi=".VnTime"/>
                <w:b/>
                <w:i/>
              </w:rPr>
              <w:t>3.Cñng cè dÆn dß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noProof/>
                <w:sz w:val="22"/>
              </w:rPr>
              <w:pict>
                <v:line id="_x0000_s8602" style="position:absolute;left:0;text-align:left;z-index:251670528" from="135pt,25.45pt" to="342pt,25.45pt"/>
              </w:pict>
            </w:r>
            <w:r w:rsidRPr="004B2D08">
              <w:rPr>
                <w:rFonts w:ascii=".VnTime" w:hAnsi=".VnTime"/>
              </w:rPr>
              <w:t xml:space="preserve">        NhËn xÐt tiÕt häc. Y/c HS vÒ xem l¹i bµi vµ chuÈn bÞ bµi sau.</w:t>
            </w:r>
          </w:p>
        </w:tc>
      </w:tr>
    </w:tbl>
    <w:p w:rsidR="004B2D08" w:rsidRPr="004B2D08" w:rsidRDefault="004B2D08" w:rsidP="004B2D08">
      <w:pPr>
        <w:pStyle w:val="Heading1"/>
        <w:spacing w:line="20" w:lineRule="atLeast"/>
        <w:rPr>
          <w:rFonts w:ascii=".VnTime" w:hAnsi=".VnTime"/>
          <w:b w:val="0"/>
          <w:sz w:val="2"/>
        </w:rPr>
      </w:pPr>
    </w:p>
    <w:p w:rsidR="004B2D08" w:rsidRPr="004B2D08" w:rsidRDefault="004B2D08" w:rsidP="004B2D08">
      <w:pPr>
        <w:pStyle w:val="Heading1"/>
        <w:tabs>
          <w:tab w:val="left" w:pos="4180"/>
        </w:tabs>
        <w:spacing w:line="20" w:lineRule="atLeast"/>
        <w:rPr>
          <w:rFonts w:ascii=".VnTime" w:hAnsi=".VnTime"/>
          <w:u w:val="single"/>
        </w:rPr>
      </w:pPr>
    </w:p>
    <w:p w:rsidR="004B2D08" w:rsidRPr="004B2D08" w:rsidRDefault="004B2D08" w:rsidP="004B2D08">
      <w:pPr>
        <w:pStyle w:val="Heading1"/>
        <w:tabs>
          <w:tab w:val="left" w:pos="4180"/>
        </w:tabs>
        <w:spacing w:line="20" w:lineRule="atLeast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LuyÖn to¸n</w:t>
      </w:r>
    </w:p>
    <w:p w:rsidR="004B2D08" w:rsidRPr="004B2D08" w:rsidRDefault="004B2D08" w:rsidP="004B2D08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Gióp HS rÌn luyÖn kü n¨ng thùc hiÖn phÐp chia ph©n sè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BiÕt c¸ch tÝnh vµ viÕt gän phÐp tÝnh mét sè tù nhiªn cho 1 ph©n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häc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 w:cs="Arial"/>
          <w:bCs/>
        </w:rPr>
      </w:pPr>
      <w:r w:rsidRPr="004B2D08">
        <w:rPr>
          <w:rFonts w:ascii=".VnTime" w:hAnsi=".VnTime"/>
          <w:bCs/>
        </w:rPr>
        <w:tab/>
        <w:t>Vë bµi tËp to¸n 4 (Trang 49)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 chñ yÕ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 xml:space="preserve">A.Bµi cò: 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Gäi HS ph¸t biÓu quy t¾c nh©n, chia 2 ph©n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sz w:val="2"/>
        </w:rPr>
        <w:t>¬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500"/>
        <w:gridCol w:w="104"/>
        <w:gridCol w:w="4756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Bµi 1.ViÕt kÕt qu¶ vµo « trèng.</w:t>
            </w:r>
          </w:p>
        </w:tc>
        <w:tc>
          <w:tcPr>
            <w:tcW w:w="47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Y/c HS nªu c¸ch t×m th­¬ng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 ta lÊy sè bÞ chia chia cho sè chia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H·y t×m sè chia vµ sè bÞ chia trong bµi?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Ph©n sè thø nhÊt lµ sè bÞ chia, ph©n sè thø hai lµ sè chia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Y/c HS t×m kÕt qu¶ sau ®ã rót gän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2 em lµm b¶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bµi lµm cña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Ch÷a bµi vµ nhËn xÐt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Bµi 2.TÝnh theo mÉu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 xml:space="preserve">-H­íng dÉn mÉu </w:t>
            </w:r>
            <w:smartTag w:uri="urn:schemas-microsoft-com:office:smarttags" w:element="State">
              <w:smartTag w:uri="urn:schemas-microsoft-com:office:smarttags" w:element="place">
                <w:r w:rsidRPr="004B2D08">
                  <w:t>nh­</w:t>
                </w:r>
              </w:smartTag>
            </w:smartTag>
            <w:r w:rsidRPr="004B2D08">
              <w:t xml:space="preserve"> SGK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ghe vµ rót ra NX: khi chia 1 sè tù nhiªn cho ph©n sè ta cã thÓ nh©n sè tù nhiªn víi mÉu sè vµ tö sè  cña ph©n sè sÏ trë thµnh mÉu sè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NX chèt l¹i néi dung dung kiÕn thøc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S tù lµm bµi vµo vë. 2 em lµm b¶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Ch÷a bµi vµ nhËn xÐt c¸ch lµm cña HS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Bµi 3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äc ®Ò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Bµi to¸n cho biÕt g×?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CN cã diÖn tÝch 2m</w:t>
            </w:r>
            <w:r w:rsidRPr="004B2D08">
              <w:rPr>
                <w:rFonts w:ascii=".VnTime" w:hAnsi=".VnTime"/>
                <w:vertAlign w:val="superscript"/>
              </w:rPr>
              <w:t>2</w:t>
            </w:r>
            <w:r w:rsidRPr="004B2D08">
              <w:rPr>
                <w:rFonts w:ascii=".VnTime" w:hAnsi=".VnTime"/>
              </w:rPr>
              <w:t xml:space="preserve">, chiÒu réng </w:t>
            </w:r>
            <w:r w:rsidRPr="004B2D08">
              <w:rPr>
                <w:rFonts w:ascii=".VnTime" w:hAnsi=".VnTime"/>
                <w:position w:val="-24"/>
              </w:rPr>
              <w:object w:dxaOrig="240" w:dyaOrig="620">
                <v:shape id="_x0000_i1050" type="#_x0000_t75" style="width:9.75pt;height:30.75pt" o:ole="">
                  <v:imagedata r:id="rId55" o:title=""/>
                </v:shape>
                <o:OLEObject Type="Embed" ProgID="Equation.DSMT4" ShapeID="_x0000_i1050" DrawAspect="Content" ObjectID="_1627826120" r:id="rId56"/>
              </w:object>
            </w:r>
            <w:r w:rsidRPr="004B2D08">
              <w:rPr>
                <w:rFonts w:ascii=".VnTime" w:hAnsi=".VnTime"/>
              </w:rPr>
              <w:t xml:space="preserve"> m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Bµi to¸n hái g×?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×m chiÒu dµi HC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Y/c HS lµm bµi c¸ nh©n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1 em lµm b¶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bµi lµm cña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ChiÒu dµi HCN lµ: 2: </w:t>
            </w:r>
            <w:r w:rsidRPr="004B2D08">
              <w:rPr>
                <w:rFonts w:ascii=".VnTime" w:hAnsi=".VnTime"/>
                <w:position w:val="-24"/>
              </w:rPr>
              <w:object w:dxaOrig="240" w:dyaOrig="620">
                <v:shape id="_x0000_i1051" type="#_x0000_t75" style="width:12pt;height:30.75pt" o:ole="">
                  <v:imagedata r:id="rId57" o:title=""/>
                </v:shape>
                <o:OLEObject Type="Embed" ProgID="Equation.DSMT4" ShapeID="_x0000_i1051" DrawAspect="Content" ObjectID="_1627826121" r:id="rId58"/>
              </w:object>
            </w:r>
            <w:r w:rsidRPr="004B2D08">
              <w:rPr>
                <w:rFonts w:ascii=".VnTime" w:hAnsi=".VnTime"/>
              </w:rPr>
              <w:t xml:space="preserve"> = 4(m)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           §¸p sè: 4m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Ch÷a bµi vµ NX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Bµi 4.H­íng dÉn mÉu sau ®ã y/c HS tù lµm bµi.</w:t>
            </w:r>
          </w:p>
        </w:tc>
        <w:tc>
          <w:tcPr>
            <w:tcW w:w="4756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µm bµi sau ®ã b¸o c¸o kÕt qu¶ tr­íc lí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0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NhËn xÐt vµ chèt l¹i ®¸p ¸n ®óng.</w:t>
            </w:r>
          </w:p>
        </w:tc>
        <w:tc>
          <w:tcPr>
            <w:tcW w:w="47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BodyText3"/>
        <w:spacing w:line="20" w:lineRule="atLeast"/>
      </w:pPr>
      <w:r w:rsidRPr="004B2D08">
        <w:t>3.Cñng cè , dÆn dß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noProof/>
        </w:rPr>
        <w:pict>
          <v:line id="_x0000_s8603" style="position:absolute;left:0;text-align:left;z-index:251671552" from="0,22.75pt" to="468pt,22.75pt"/>
        </w:pict>
      </w:r>
      <w:r w:rsidRPr="004B2D08">
        <w:rPr>
          <w:rFonts w:ascii=".VnTime" w:hAnsi=".VnTime"/>
        </w:rPr>
        <w:tab/>
        <w:t>- NhËn xÐt giê häc. Y/c HS vÒ häc bµi vµ chuÈn bÞ bµi sau.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  <w:sz w:val="2"/>
        </w:rPr>
      </w:pP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sz w:val="6"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12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Thø t­ ngµy 25 th¸ng 2 n¨m 2015</w:t>
      </w:r>
    </w:p>
    <w:p w:rsidR="004B2D08" w:rsidRPr="004B2D08" w:rsidRDefault="004B2D08" w:rsidP="004B2D08">
      <w:pPr>
        <w:spacing w:line="360" w:lineRule="auto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s¸ng: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Tin häc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</w:rPr>
      </w:pPr>
      <w:r w:rsidRPr="004B2D08">
        <w:rPr>
          <w:rFonts w:ascii=".VnTime" w:hAnsi=".VnTime"/>
        </w:rPr>
        <w:t xml:space="preserve">(Gi¸o viªn chuyªn ngµnh so¹n </w:t>
      </w:r>
      <w:r w:rsidRPr="004B2D08">
        <w:rPr>
          <w:rFonts w:ascii=".VnTime" w:hAnsi=".VnTime" w:cs="Arial"/>
        </w:rPr>
        <w:t>–</w:t>
      </w:r>
      <w:r w:rsidRPr="004B2D08">
        <w:rPr>
          <w:rFonts w:ascii=".VnTime" w:hAnsi=".VnTime"/>
        </w:rPr>
        <w:t xml:space="preserve"> gi¶ng)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noProof/>
        </w:rPr>
        <w:pict>
          <v:line id="_x0000_s8604" style="position:absolute;z-index:251672576" from="133.5pt,3.05pt" to="331.5pt,3.05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Ëp ®äc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Ga - vrèt ngoµi chiÕn lòy</w:t>
      </w:r>
    </w:p>
    <w:p w:rsidR="004B2D08" w:rsidRPr="004B2D08" w:rsidRDefault="004B2D08" w:rsidP="004B2D08">
      <w:pPr>
        <w:rPr>
          <w:rFonts w:ascii=".VnTime" w:hAnsi=".VnTime" w:cs=".VnTime"/>
          <w:i/>
        </w:rPr>
      </w:pPr>
      <w:r w:rsidRPr="004B2D08">
        <w:rPr>
          <w:rFonts w:ascii=".VnTime" w:hAnsi=".VnTime"/>
        </w:rPr>
        <w:t xml:space="preserve">                                                                                                  </w:t>
      </w:r>
      <w:r w:rsidRPr="004B2D08">
        <w:rPr>
          <w:rFonts w:ascii=".VnTime" w:hAnsi=".VnTime"/>
          <w:i/>
        </w:rPr>
        <w:t>(Theo Huy -</w:t>
      </w:r>
      <w:r w:rsidRPr="004B2D08">
        <w:rPr>
          <w:rFonts w:ascii=".VnTime" w:hAnsi=".VnTime" w:cs=".VnTime"/>
          <w:i/>
        </w:rPr>
        <w:t xml:space="preserve"> g«)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"/>
        <w:spacing w:line="20" w:lineRule="atLeast"/>
        <w:ind w:firstLine="654"/>
        <w:rPr>
          <w:bCs/>
        </w:rPr>
      </w:pPr>
      <w:r w:rsidRPr="004B2D08">
        <w:rPr>
          <w:bCs/>
        </w:rPr>
        <w:t>- §äc tr«i ch¶y toµn bµi. §äc ®óng l­u lo¸t c¸c tªn riªng ng­êi n­íc ngoµi, lêi ®èi ®¸p gi÷a c¸c nh©n vËt.</w:t>
      </w:r>
    </w:p>
    <w:p w:rsidR="004B2D08" w:rsidRPr="004B2D08" w:rsidRDefault="004B2D08" w:rsidP="004B2D08">
      <w:pPr>
        <w:pStyle w:val="BodyTextIndent"/>
        <w:spacing w:line="20" w:lineRule="atLeast"/>
        <w:ind w:firstLine="654"/>
        <w:rPr>
          <w:bCs/>
        </w:rPr>
      </w:pPr>
      <w:r w:rsidRPr="004B2D08">
        <w:rPr>
          <w:bCs/>
        </w:rPr>
        <w:tab/>
        <w:t>- Giäng ®äc phï hîp víi tõng nh©n vËt, víi lêi dÉn truyÖn.</w:t>
      </w:r>
      <w:r w:rsidRPr="004B2D08">
        <w:rPr>
          <w:bCs/>
        </w:rPr>
        <w:tab/>
      </w:r>
    </w:p>
    <w:p w:rsidR="004B2D08" w:rsidRPr="004B2D08" w:rsidRDefault="004B2D08" w:rsidP="004B2D08">
      <w:pPr>
        <w:pStyle w:val="BodyTextIndent"/>
        <w:spacing w:line="20" w:lineRule="atLeast"/>
        <w:ind w:firstLine="0"/>
        <w:rPr>
          <w:bCs/>
        </w:rPr>
      </w:pPr>
      <w:r w:rsidRPr="004B2D08">
        <w:rPr>
          <w:bCs/>
        </w:rPr>
        <w:t>- HiÓu néi dung ý nghÜa cña bµi: Ca ngîi lßng dòng c¶m cña chó bÐ Ga - Vrèt.</w:t>
      </w:r>
    </w:p>
    <w:p w:rsidR="004B2D08" w:rsidRPr="004B2D08" w:rsidRDefault="004B2D08" w:rsidP="004B2D08">
      <w:pPr>
        <w:pStyle w:val="BodyTextIndent"/>
        <w:spacing w:line="20" w:lineRule="atLeast"/>
        <w:ind w:firstLine="0"/>
        <w:rPr>
          <w:bCs/>
        </w:rPr>
      </w:pPr>
      <w:r w:rsidRPr="004B2D08">
        <w:rPr>
          <w:b/>
          <w:bCs/>
        </w:rPr>
        <w:t>+GDKNS:</w:t>
      </w:r>
      <w:r w:rsidRPr="004B2D08">
        <w:rPr>
          <w:bCs/>
        </w:rPr>
        <w:t xml:space="preserve"> -X¸c ®Þnh gi¸ trÞ c¸ nh©n. §¶m nhËn tr¸ch nhiÖm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Ph­¬ng ph¸p-ph­¬ng tiÖn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Tr¶i nghiÖm; tr×nh bµy ý kiÕn c¸ nh©n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-Tranh minh häa bµi ®äc SGK.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 xml:space="preserve">III.C¸c ho¹t ®éng d¹y - häc: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iCs/>
          <w:u w:val="single"/>
        </w:rPr>
      </w:pPr>
      <w:r w:rsidRPr="004B2D08">
        <w:rPr>
          <w:rFonts w:ascii=".VnTime" w:hAnsi=".VnTime"/>
          <w:b/>
          <w:bCs/>
          <w:iCs/>
        </w:rPr>
        <w:t>A.KiÓm tra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iCs/>
        </w:rPr>
        <w:t xml:space="preserve">              2HS nèi tiÕp nhau ®äc bµi </w:t>
      </w:r>
      <w:r w:rsidRPr="004B2D08">
        <w:rPr>
          <w:rFonts w:ascii=".VnTime" w:hAnsi=".VnTime" w:cs="Arial"/>
          <w:iCs/>
        </w:rPr>
        <w:t>“</w:t>
      </w:r>
      <w:r w:rsidRPr="004B2D08">
        <w:rPr>
          <w:rFonts w:ascii=".VnTime" w:hAnsi=".VnTime" w:cs=".VnTime"/>
          <w:i/>
          <w:iCs/>
        </w:rPr>
        <w:t>Th¾ng biÓn</w:t>
      </w:r>
      <w:r w:rsidRPr="004B2D08">
        <w:rPr>
          <w:rFonts w:ascii=".VnTime" w:hAnsi=".VnTime" w:cs="Arial"/>
          <w:iCs/>
        </w:rPr>
        <w:t>”</w:t>
      </w:r>
      <w:r w:rsidRPr="004B2D08">
        <w:rPr>
          <w:rFonts w:ascii=".VnTime" w:hAnsi=".VnTime" w:cs=".VnTime"/>
          <w:iCs/>
        </w:rPr>
        <w:t xml:space="preserve"> vµ tr¶ lêi c©u hái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4B2D08">
        <w:rPr>
          <w:rFonts w:ascii=".VnTime" w:hAnsi=".VnTime"/>
          <w:b/>
          <w:bCs/>
          <w:i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4B2D08">
        <w:rPr>
          <w:rFonts w:ascii=".VnTime" w:hAnsi=".VnTime"/>
          <w:b/>
          <w:bCs/>
          <w:i/>
        </w:rPr>
        <w:t>1.Giíi thiÖu bµ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4B2D08">
        <w:rPr>
          <w:rFonts w:ascii=".VnTime" w:hAnsi=".VnTime"/>
          <w:b/>
          <w:bCs/>
          <w:i/>
        </w:rPr>
        <w:t>2.H­íng dÉn luyÖn ®äc vµ t×m hiÓu bµi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4B2D08">
              <w:rPr>
                <w:rFonts w:ascii=".VnTime" w:hAnsi=".VnTime"/>
                <w:i/>
                <w:iCs/>
              </w:rPr>
              <w:t>a.LuyÖn ®äc: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iCs/>
              </w:rPr>
              <w:t xml:space="preserve">- GV nghe, </w:t>
            </w:r>
            <w:r w:rsidRPr="004B2D08">
              <w:rPr>
                <w:rFonts w:ascii=".VnTime" w:hAnsi=".VnTime"/>
              </w:rPr>
              <w:t>söa lçi ph¸t ©m kÕt hîp gi¶i nghÜa tõ vµ h­íng dÉn c¸ch ng¾t nghØ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Nèi nhau ®äc tõng ®o¹n 2 - 3 l­ît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uyÖn ®äc theo cÆ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1 - 2 em ®äc c¶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 GV ®äc mÉu toµn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noProof/>
                <w:sz w:val="20"/>
              </w:rPr>
              <w:pict>
                <v:line id="_x0000_s8605" style="position:absolute;left:0;text-align:left;z-index:251673600;mso-position-horizontal-relative:text;mso-position-vertical-relative:text" from="141.7pt,4226.05pt" to="348.8pt,4226.05pt"/>
              </w:pict>
            </w:r>
            <w:r w:rsidRPr="004B2D08">
              <w:rPr>
                <w:rFonts w:ascii=".VnTime" w:hAnsi=".VnTime"/>
                <w:i/>
                <w:iCs/>
              </w:rPr>
              <w:t>b.T×m hiÓu bµi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l­ít vµ tr¶ lêi c©u há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Ga - Vrèt ngoµi chiÕn lòy ®Ó lµm g×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Ó nhÆt ®¹n, gióp nghÜa qu©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Nh÷ng chi tiÕt nµo thÓ hiÖn lßng dòng c¶m cña Ga - Vrèt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Bãng cËu thÊp tho¸ng d­íi lµn m­a ®¹n; lóc Èn lóc hiÖn gi÷a lµn ®¹n giÆc, ch¬i trß ó tim víi c¸i chÕ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V× sao t¸c gi¶ l¹i nãi Ga - Vrèt lµ mét thiªn thÇn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V× th©n h×nh bÐ nhá cña chó Èn, hiÖn trong lµn khãi ®¹n nh­ thiªn thÇ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Em cã c¶m nghÜ g× vÒ nh©n vËt Ga - Vrèt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a - Vrèt lµ 1 cËu bÐ anh hïng kh«ng sî nguy hiÓm ®Õn th©n m×nh, lo cho nghÜa qu©n kh«ng cßn ®¹n ®Ó chiÕn ®Êu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/>
                <w:iCs/>
              </w:rPr>
            </w:pPr>
            <w:r w:rsidRPr="004B2D08">
              <w:rPr>
                <w:i/>
              </w:rPr>
              <w:t>c.H­íng dÉn HS ®äc diÔn c¶m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4 em nèi nhau ®äc theo ph©n va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h­íng dÉn HS c¶ líp luyÖn ®äc vµ thi ®äc diÔn c¶m 1 ®o¹n truyÖn 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diÔn c¶m theo cÆ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®äc diÔn c¶m tr­íc lí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vµ c¶ líp b×nh chän b¹n ®äc hay nhÊ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Footer"/>
        <w:spacing w:line="0" w:lineRule="atLeast"/>
        <w:rPr>
          <w:rFonts w:ascii=".VnTime" w:hAnsi=".VnTime"/>
          <w:b/>
          <w:bCs/>
          <w:i/>
        </w:rPr>
      </w:pPr>
      <w:r w:rsidRPr="004B2D08">
        <w:rPr>
          <w:rFonts w:ascii=".VnTime" w:hAnsi=".VnTime"/>
          <w:b/>
          <w:bCs/>
          <w:i/>
        </w:rPr>
        <w:t>3.Cñng cè dÆn dß.</w:t>
      </w:r>
    </w:p>
    <w:p w:rsidR="004B2D08" w:rsidRPr="004B2D08" w:rsidRDefault="004B2D08" w:rsidP="004B2D08">
      <w:pPr>
        <w:pStyle w:val="Footer"/>
        <w:spacing w:line="0" w:lineRule="atLeast"/>
        <w:ind w:firstLine="720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NhËn xÐt tiÕt häc. Y/c HS vÒ häc bµi vµ chuÈn bÞ bµi sau.</w:t>
      </w:r>
    </w:p>
    <w:p w:rsidR="004B2D08" w:rsidRPr="004B2D08" w:rsidRDefault="004B2D08" w:rsidP="004B2D08">
      <w:pPr>
        <w:pStyle w:val="Footer"/>
        <w:spacing w:line="20" w:lineRule="atLeast"/>
        <w:rPr>
          <w:rFonts w:ascii=".VnTime" w:hAnsi=".VnTime"/>
          <w:bCs/>
          <w:sz w:val="32"/>
          <w:szCs w:val="32"/>
        </w:rPr>
      </w:pPr>
      <w:r w:rsidRPr="004B2D08">
        <w:rPr>
          <w:rFonts w:ascii=".VnTime" w:hAnsi=".VnTime"/>
          <w:bCs/>
          <w:noProof/>
          <w:sz w:val="32"/>
          <w:szCs w:val="32"/>
        </w:rPr>
        <w:pict>
          <v:line id="_x0000_s8606" style="position:absolute;z-index:251674624" from="120.75pt,10.45pt" to="345.75pt,10.45pt"/>
        </w:pic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Mü thuËt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</w:rPr>
      </w:pPr>
      <w:r w:rsidRPr="004B2D08">
        <w:rPr>
          <w:rFonts w:ascii=".VnTime" w:hAnsi=".VnTime"/>
        </w:rPr>
        <w:t xml:space="preserve">(Gi¸o viªn chuyªn ngµnh so¹n </w:t>
      </w:r>
      <w:r w:rsidRPr="004B2D08">
        <w:rPr>
          <w:rFonts w:ascii=".VnTime" w:hAnsi=".VnTime" w:cs="Arial"/>
        </w:rPr>
        <w:t>–</w:t>
      </w:r>
      <w:r w:rsidRPr="004B2D08">
        <w:rPr>
          <w:rFonts w:ascii=".VnTime" w:hAnsi=".VnTime"/>
        </w:rPr>
        <w:t xml:space="preserve"> gi¶ng)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noProof/>
        </w:rPr>
        <w:pict>
          <v:line id="_x0000_s8607" style="position:absolute;z-index:251675648" from="133.5pt,3.05pt" to="331.5pt,3.05pt"/>
        </w:pict>
      </w:r>
    </w:p>
    <w:p w:rsidR="004B2D08" w:rsidRPr="004B2D08" w:rsidRDefault="004B2D08" w:rsidP="004B2D08">
      <w:pPr>
        <w:pStyle w:val="Footer"/>
        <w:spacing w:line="312" w:lineRule="auto"/>
        <w:jc w:val="center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To¸n</w:t>
      </w:r>
    </w:p>
    <w:p w:rsidR="004B2D08" w:rsidRPr="004B2D08" w:rsidRDefault="004B2D08" w:rsidP="004B2D08">
      <w:pPr>
        <w:spacing w:line="312" w:lineRule="auto"/>
        <w:jc w:val="center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LuyÖn tËp chung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RÌn kü n¨ng thùc hiÖn phÐp chia ph©n sè.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BiÕt c¸ch vµ viÕt gän phÐp chia mét ph©n sè cho 1 sè tù nhiªn.</w:t>
      </w:r>
    </w:p>
    <w:p w:rsidR="004B2D08" w:rsidRPr="004B2D08" w:rsidRDefault="004B2D08" w:rsidP="004B2D08">
      <w:pPr>
        <w:pStyle w:val="Footer"/>
        <w:spacing w:line="312" w:lineRule="auto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C¸c ho¹t ®éng d¹y - häc:</w:t>
      </w:r>
    </w:p>
    <w:p w:rsidR="004B2D08" w:rsidRPr="004B2D08" w:rsidRDefault="004B2D08" w:rsidP="004B2D08">
      <w:pPr>
        <w:pStyle w:val="Footer"/>
        <w:spacing w:line="312" w:lineRule="auto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A.Bµi cò:</w:t>
      </w:r>
    </w:p>
    <w:p w:rsidR="004B2D08" w:rsidRPr="004B2D08" w:rsidRDefault="004B2D08" w:rsidP="004B2D08">
      <w:pPr>
        <w:pStyle w:val="Footer"/>
        <w:spacing w:line="312" w:lineRule="auto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pStyle w:val="Footer"/>
        <w:spacing w:line="312" w:lineRule="auto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pStyle w:val="Footer"/>
        <w:spacing w:line="312" w:lineRule="auto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HS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99"/>
        <w:gridCol w:w="216"/>
        <w:gridCol w:w="474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631"/>
        </w:trPr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+ Bµi 1: Y/c HS tù lµm bµi sau ®ã ch÷a bµi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, lµm bµi råi ch÷a bµi vµo vë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position w:val="-24"/>
              </w:rPr>
              <w:object w:dxaOrig="2540" w:dyaOrig="620">
                <v:shape id="_x0000_i1052" type="#_x0000_t75" style="width:126.75pt;height:30.75pt" o:ole="">
                  <v:imagedata r:id="rId59" o:title=""/>
                </v:shape>
                <o:OLEObject Type="Embed" ProgID="Equation.3" ShapeID="_x0000_i1052" DrawAspect="Content" ObjectID="_1627826122" r:id="rId60"/>
              </w:objec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position w:val="-24"/>
              </w:rPr>
              <w:object w:dxaOrig="2299" w:dyaOrig="620">
                <v:shape id="_x0000_i1053" type="#_x0000_t75" style="width:114.75pt;height:30.75pt" o:ole="">
                  <v:imagedata r:id="rId61" o:title=""/>
                </v:shape>
                <o:OLEObject Type="Embed" ProgID="Equation.3" ShapeID="_x0000_i1053" DrawAspect="Content" ObjectID="_1627826123" r:id="rId62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2: TÝnh theo mÉu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H­íng dÉn:  </w:t>
            </w:r>
            <w:r w:rsidRPr="004B2D08">
              <w:rPr>
                <w:rFonts w:ascii=".VnTime" w:hAnsi=".VnTime"/>
                <w:position w:val="-28"/>
              </w:rPr>
              <w:object w:dxaOrig="2740" w:dyaOrig="720">
                <v:shape id="_x0000_i1054" type="#_x0000_t75" style="width:137.25pt;height:36pt" o:ole="">
                  <v:imagedata r:id="rId63" o:title=""/>
                </v:shape>
                <o:OLEObject Type="Embed" ProgID="Equation.3" ShapeID="_x0000_i1054" DrawAspect="Content" ObjectID="_1627826124" r:id="rId64"/>
              </w:objec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ViÕt gän:   </w:t>
            </w:r>
            <w:r w:rsidRPr="004B2D08">
              <w:rPr>
                <w:rFonts w:ascii=".VnTime" w:hAnsi=".VnTime"/>
                <w:position w:val="-28"/>
              </w:rPr>
              <w:object w:dxaOrig="1920" w:dyaOrig="720">
                <v:shape id="_x0000_i1055" type="#_x0000_t75" style="width:96pt;height:36pt" o:ole="">
                  <v:imagedata r:id="rId65" o:title=""/>
                </v:shape>
                <o:OLEObject Type="Embed" ProgID="Equation.3" ShapeID="_x0000_i1055" DrawAspect="Content" ObjectID="_1627826125" r:id="rId66"/>
              </w:objec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Nh×n mÉu vµ lµm theo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2 em lµm b¶ng, líp lµm vë.</w:t>
            </w:r>
            <w:r w:rsidRPr="004B2D08">
              <w:rPr>
                <w:rFonts w:ascii=".VnTime" w:hAnsi=".VnTime"/>
              </w:rPr>
              <w:tab/>
            </w: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</w:t>
            </w:r>
            <w:r w:rsidRPr="004B2D08">
              <w:rPr>
                <w:rFonts w:ascii=".VnTime" w:hAnsi=".VnTime"/>
                <w:position w:val="-24"/>
              </w:rPr>
              <w:object w:dxaOrig="1700" w:dyaOrig="620">
                <v:shape id="_x0000_i1056" type="#_x0000_t75" style="width:84.75pt;height:30.75pt" o:ole="">
                  <v:imagedata r:id="rId67" o:title=""/>
                </v:shape>
                <o:OLEObject Type="Embed" ProgID="Equation.3" ShapeID="_x0000_i1056" DrawAspect="Content" ObjectID="_1627826126" r:id="rId68"/>
              </w:object>
            </w:r>
          </w:p>
          <w:p w:rsidR="004B2D08" w:rsidRPr="004B2D08" w:rsidRDefault="004B2D08" w:rsidP="00E35514">
            <w:pPr>
              <w:rPr>
                <w:rFonts w:ascii=".VnTime" w:hAnsi=".VnTime"/>
                <w:sz w:val="20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</w:t>
            </w:r>
            <w:r w:rsidRPr="004B2D08">
              <w:rPr>
                <w:rFonts w:ascii=".VnTime" w:hAnsi=".VnTime"/>
                <w:position w:val="-24"/>
              </w:rPr>
              <w:object w:dxaOrig="1760" w:dyaOrig="620">
                <v:shape id="_x0000_i1057" type="#_x0000_t75" style="width:87.75pt;height:30.75pt" o:ole="">
                  <v:imagedata r:id="rId69" o:title=""/>
                </v:shape>
                <o:OLEObject Type="Embed" ProgID="Equation.3" ShapeID="_x0000_i1057" DrawAspect="Content" ObjectID="_1627826127" r:id="rId70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  <w:color w:val="FF0000"/>
              </w:rPr>
            </w:pPr>
            <w:r w:rsidRPr="004B2D08">
              <w:rPr>
                <w:rFonts w:ascii=".VnTime" w:hAnsi=".VnTime"/>
              </w:rPr>
              <w:t>+ Bµi 3: GV h­íng dÉn HS thùc hiÖn nh©n chia tr­íc, céng trõ sau (nh­ ®èi víi sè tù nhiªn)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2 em lµm b¶ng, líp lµm vë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nil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a. </w:t>
            </w:r>
            <w:r w:rsidRPr="004B2D08">
              <w:rPr>
                <w:rFonts w:ascii=".VnTime" w:hAnsi=".VnTime"/>
              </w:rPr>
              <w:tab/>
            </w:r>
            <w:r w:rsidRPr="004B2D08">
              <w:rPr>
                <w:rFonts w:ascii=".VnTime" w:hAnsi=".VnTime"/>
                <w:position w:val="-28"/>
              </w:rPr>
              <w:object w:dxaOrig="2380" w:dyaOrig="720">
                <v:shape id="_x0000_i1058" type="#_x0000_t75" style="width:119.25pt;height:36pt" o:ole="">
                  <v:imagedata r:id="rId71" o:title=""/>
                </v:shape>
                <o:OLEObject Type="Embed" ProgID="Equation.3" ShapeID="_x0000_i1058" DrawAspect="Content" ObjectID="_1627826128" r:id="rId72"/>
              </w:objec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</w:t>
            </w:r>
            <w:r w:rsidRPr="004B2D08">
              <w:rPr>
                <w:rFonts w:ascii=".VnTime" w:hAnsi=".VnTime"/>
                <w:position w:val="-28"/>
              </w:rPr>
              <w:object w:dxaOrig="900" w:dyaOrig="720">
                <v:shape id="_x0000_i1059" type="#_x0000_t75" style="width:45pt;height:36pt" o:ole="">
                  <v:imagedata r:id="rId73" o:title=""/>
                </v:shape>
                <o:OLEObject Type="Embed" ProgID="Equation.3" ShapeID="_x0000_i1059" DrawAspect="Content" ObjectID="_1627826129" r:id="rId74"/>
              </w:object>
            </w:r>
            <w:r w:rsidRPr="004B2D08">
              <w:rPr>
                <w:rFonts w:ascii=".VnTime" w:hAnsi=".VnTime"/>
                <w:position w:val="-28"/>
              </w:rPr>
              <w:object w:dxaOrig="1359" w:dyaOrig="720">
                <v:shape id="_x0000_i1060" type="#_x0000_t75" style="width:68.25pt;height:36pt" o:ole="">
                  <v:imagedata r:id="rId75" o:title=""/>
                </v:shape>
                <o:OLEObject Type="Embed" ProgID="Equation.3" ShapeID="_x0000_i1060" DrawAspect="Content" ObjectID="_1627826130" r:id="rId76"/>
              </w:object>
            </w:r>
            <w:r w:rsidRPr="004B2D08">
              <w:rPr>
                <w:rFonts w:ascii=".VnTime" w:hAnsi=".VnTime"/>
              </w:rPr>
              <w:t xml:space="preserve">  </w:t>
            </w:r>
            <w:r w:rsidRPr="004B2D08">
              <w:rPr>
                <w:rFonts w:ascii=".VnTime" w:hAnsi=".VnTime"/>
                <w:position w:val="-26"/>
              </w:rPr>
              <w:object w:dxaOrig="460" w:dyaOrig="700">
                <v:shape id="_x0000_i1061" type="#_x0000_t75" style="width:23.25pt;height:35.25pt" o:ole="">
                  <v:imagedata r:id="rId77" o:title=""/>
                </v:shape>
                <o:OLEObject Type="Embed" ProgID="Equation.3" ShapeID="_x0000_i1061" DrawAspect="Content" ObjectID="_1627826131" r:id="rId78"/>
              </w:object>
            </w:r>
          </w:p>
        </w:tc>
        <w:tc>
          <w:tcPr>
            <w:tcW w:w="4469" w:type="dxa"/>
            <w:tcBorders>
              <w:bottom w:val="nil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b. </w:t>
            </w:r>
            <w:r w:rsidRPr="004B2D08">
              <w:rPr>
                <w:rFonts w:ascii=".VnTime" w:hAnsi=".VnTime"/>
              </w:rPr>
              <w:tab/>
            </w:r>
            <w:r w:rsidRPr="004B2D08">
              <w:rPr>
                <w:rFonts w:ascii=".VnTime" w:hAnsi=".VnTime"/>
                <w:position w:val="-28"/>
              </w:rPr>
              <w:object w:dxaOrig="2340" w:dyaOrig="720">
                <v:shape id="_x0000_i1062" type="#_x0000_t75" style="width:117pt;height:36pt" o:ole="">
                  <v:imagedata r:id="rId79" o:title=""/>
                </v:shape>
                <o:OLEObject Type="Embed" ProgID="Equation.3" ShapeID="_x0000_i1062" DrawAspect="Content" ObjectID="_1627826132" r:id="rId80"/>
              </w:objec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</w:t>
            </w:r>
            <w:r w:rsidRPr="004B2D08">
              <w:rPr>
                <w:rFonts w:ascii=".VnTime" w:hAnsi=".VnTime"/>
                <w:position w:val="-26"/>
              </w:rPr>
              <w:object w:dxaOrig="920" w:dyaOrig="700">
                <v:shape id="_x0000_i1063" type="#_x0000_t75" style="width:45.75pt;height:35.25pt" o:ole="">
                  <v:imagedata r:id="rId81" o:title=""/>
                </v:shape>
                <o:OLEObject Type="Embed" ProgID="Equation.3" ShapeID="_x0000_i1063" DrawAspect="Content" ObjectID="_1627826133" r:id="rId82"/>
              </w:object>
            </w:r>
            <w:r w:rsidRPr="004B2D08">
              <w:rPr>
                <w:rFonts w:ascii=".VnTime" w:hAnsi=".VnTime"/>
                <w:position w:val="-26"/>
              </w:rPr>
              <w:object w:dxaOrig="1380" w:dyaOrig="700">
                <v:shape id="_x0000_i1064" type="#_x0000_t75" style="width:69pt;height:35.25pt" o:ole="">
                  <v:imagedata r:id="rId83" o:title=""/>
                </v:shape>
                <o:OLEObject Type="Embed" ProgID="Equation.3" ShapeID="_x0000_i1064" DrawAspect="Content" ObjectID="_1627826134" r:id="rId84"/>
              </w:objec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+ Bµi 4: 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GV h­íng dÉn c¸c b­íc: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TÝnh chiÒu réng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TÝnh chu vi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TÝnh diÖn tÝch.</w:t>
            </w:r>
          </w:p>
        </w:tc>
        <w:tc>
          <w:tcPr>
            <w:tcW w:w="4469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äc ®Çu bµi, tãm t¾t vµ gi¶i vµo vë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Líp lµm vë, 1 em lµm b¶ng nhãm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D¸n b¶ng vµ tr×nh bµy.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*ChiÒu réng cña m¶nh v­ên lµ: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60 x </w:t>
            </w:r>
            <w:r w:rsidRPr="004B2D08">
              <w:rPr>
                <w:rFonts w:ascii=".VnTime" w:hAnsi=".VnTime"/>
                <w:position w:val="-28"/>
              </w:rPr>
              <w:object w:dxaOrig="240" w:dyaOrig="720">
                <v:shape id="_x0000_i1065" type="#_x0000_t75" style="width:12pt;height:36pt" o:ole="">
                  <v:imagedata r:id="rId19" o:title=""/>
                </v:shape>
                <o:OLEObject Type="Embed" ProgID="Equation.3" ShapeID="_x0000_i1065" DrawAspect="Content" ObjectID="_1627826135" r:id="rId85"/>
              </w:object>
            </w:r>
            <w:r w:rsidRPr="004B2D08">
              <w:rPr>
                <w:rFonts w:ascii=".VnTime" w:hAnsi=".VnTime"/>
              </w:rPr>
              <w:t xml:space="preserve"> = 36 (m)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smartTag w:uri="urn:schemas-microsoft-com:office:smarttags" w:element="place">
              <w:r w:rsidRPr="004B2D08">
                <w:rPr>
                  <w:rFonts w:ascii=".VnTime" w:hAnsi=".VnTime"/>
                </w:rPr>
                <w:t>Chu</w:t>
              </w:r>
            </w:smartTag>
            <w:r w:rsidRPr="004B2D08">
              <w:rPr>
                <w:rFonts w:ascii=".VnTime" w:hAnsi=".VnTime"/>
              </w:rPr>
              <w:t xml:space="preserve"> vi cña m¶nh v­ên lµ: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(60 + 36) x 2 = 192 (m)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DiÖn tÝch cña m¶nh v­ên lµ: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60 x 36 = 2160 (m</w:t>
            </w:r>
            <w:r w:rsidRPr="004B2D08">
              <w:rPr>
                <w:rFonts w:ascii=".VnTime" w:hAnsi=".VnTime"/>
                <w:vertAlign w:val="superscript"/>
              </w:rPr>
              <w:t>2</w:t>
            </w:r>
            <w:r w:rsidRPr="004B2D08">
              <w:rPr>
                <w:rFonts w:ascii=".VnTime" w:hAnsi=".VnTime"/>
              </w:rPr>
              <w:t>)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ind w:firstLine="1634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§¸p sè: </w:t>
            </w:r>
            <w:smartTag w:uri="urn:schemas-microsoft-com:office:smarttags" w:element="place">
              <w:r w:rsidRPr="004B2D08">
                <w:rPr>
                  <w:rFonts w:ascii=".VnTime" w:hAnsi=".VnTime"/>
                </w:rPr>
                <w:t>Chu</w:t>
              </w:r>
            </w:smartTag>
            <w:r w:rsidRPr="004B2D08">
              <w:rPr>
                <w:rFonts w:ascii=".VnTime" w:hAnsi=".VnTime"/>
              </w:rPr>
              <w:t xml:space="preserve"> vi: 192m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      DiÖn tÝch: 2160m</w:t>
            </w:r>
            <w:r w:rsidRPr="004B2D08">
              <w:rPr>
                <w:rFonts w:ascii=".VnTime" w:hAnsi=".VnTime"/>
                <w:vertAlign w:val="superscript"/>
              </w:rPr>
              <w:t>2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Cñng cè , dÆn dß:</w:t>
            </w:r>
          </w:p>
          <w:p w:rsidR="004B2D08" w:rsidRPr="004B2D08" w:rsidRDefault="004B2D08" w:rsidP="00E35514">
            <w:pPr>
              <w:pStyle w:val="Footer"/>
              <w:spacing w:line="312" w:lineRule="auto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NhËn xÐt giê häc. VÒ nhµ xem l¹i bµi vµ chuÈn bÞ bµi sau.</w:t>
            </w:r>
          </w:p>
        </w:tc>
      </w:tr>
    </w:tbl>
    <w:p w:rsidR="004B2D08" w:rsidRPr="004B2D08" w:rsidRDefault="004B2D08" w:rsidP="004B2D08">
      <w:pPr>
        <w:pStyle w:val="Footer"/>
        <w:spacing w:line="312" w:lineRule="auto"/>
        <w:jc w:val="center"/>
        <w:rPr>
          <w:rFonts w:ascii=".VnTime" w:hAnsi=".VnTime"/>
          <w:b/>
          <w:bCs/>
          <w:sz w:val="16"/>
        </w:rPr>
      </w:pPr>
      <w:r w:rsidRPr="004B2D08">
        <w:rPr>
          <w:rFonts w:ascii=".VnTime" w:hAnsi=".VnTime"/>
          <w:b/>
          <w:bCs/>
          <w:noProof/>
          <w:sz w:val="32"/>
        </w:rPr>
        <w:pict>
          <v:line id="_x0000_s8608" style="position:absolute;left:0;text-align:left;z-index:251676672;mso-position-horizontal-relative:text;mso-position-vertical-relative:text" from="127.3pt,6.2pt" to="348.4pt,6.2pt"/>
        </w:pict>
      </w:r>
      <w:r w:rsidRPr="004B2D08">
        <w:rPr>
          <w:rFonts w:ascii=".VnTime" w:hAnsi=".VnTime"/>
          <w:b/>
          <w:bCs/>
          <w:sz w:val="20"/>
        </w:rPr>
        <w:tab/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chiÒu: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lastRenderedPageBreak/>
        <w:t>KÓ chuyÖ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KÓ chuyÖn ®· nghe, ®· ®äc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"/>
        <w:spacing w:line="20" w:lineRule="atLeast"/>
        <w:ind w:firstLine="687"/>
      </w:pPr>
      <w:r w:rsidRPr="004B2D08">
        <w:t>- BiÕt kÓ tù nhiªn b»ng lêi kÓ cña m×nh mét c©u chuyÖn ®· nghe ®· ®äc cã nh©n vËt, ý nghÜa nãi vÒ lßng dòng c¶m cña con ng­êi.</w:t>
      </w:r>
    </w:p>
    <w:p w:rsidR="004B2D08" w:rsidRPr="004B2D08" w:rsidRDefault="004B2D08" w:rsidP="004B2D08">
      <w:pPr>
        <w:pStyle w:val="BodyTextIndent"/>
        <w:spacing w:line="20" w:lineRule="atLeast"/>
        <w:ind w:firstLine="687"/>
      </w:pPr>
      <w:r w:rsidRPr="004B2D08">
        <w:t>- HiÓu truyÖn, trao ®æi ®­îc víi c¸c b¹n vÒ ý nghÜa c©u chuyÖn.</w:t>
      </w:r>
    </w:p>
    <w:p w:rsidR="004B2D08" w:rsidRPr="004B2D08" w:rsidRDefault="004B2D08" w:rsidP="004B2D08">
      <w:pPr>
        <w:pStyle w:val="BodyText"/>
        <w:spacing w:line="20" w:lineRule="atLeast"/>
        <w:ind w:firstLine="327"/>
      </w:pPr>
      <w:r w:rsidRPr="004B2D08">
        <w:tab/>
        <w:t>- L¾ng nghe b¹n kÓ, nhËn xÐt ®óng lêi kÓ cña b¹n.</w:t>
      </w:r>
      <w:r w:rsidRPr="004B2D08">
        <w:tab/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häc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Mét sè truyÖn viÕt vÒ lßng dòng c¶m cña con ng­êi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Cs/>
        </w:rPr>
      </w:pPr>
      <w:r w:rsidRPr="004B2D08">
        <w:rPr>
          <w:rFonts w:ascii=".VnTime" w:hAnsi=".VnTime"/>
          <w:b/>
          <w:iCs/>
        </w:rPr>
        <w:t>A.KiÓm tra bµi cò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Cs/>
        </w:rPr>
      </w:pPr>
      <w:r w:rsidRPr="004B2D08">
        <w:rPr>
          <w:rFonts w:ascii=".VnTime" w:hAnsi=".VnTime"/>
          <w:b/>
          <w:i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i/>
        </w:rPr>
        <w:t>2.H­íng dÉn HS kÓ chuyÖn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i/>
          <w:iCs/>
        </w:rPr>
      </w:pPr>
      <w:r w:rsidRPr="004B2D08">
        <w:rPr>
          <w:rFonts w:ascii=".VnTime" w:hAnsi=".VnTime"/>
          <w:i/>
          <w:iCs/>
        </w:rPr>
        <w:t>a.H­íng dÉn HS hiÓu yªu cÇu cña ®Ò bµi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18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iÕt ®Ò bµi lªn b¶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g¹ch ch©n nh÷ng tõ quan träng.</w:t>
            </w:r>
          </w:p>
        </w:tc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1 em ®äc ®Ò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Bèn em nèi nhau ®äc c¸c gîi ý 1, 2, 3, 4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1 sè HS nèi nhau giíi thiÖu tªn c©u chuyÖn hay nh©n vËt m×nh ®Þnh kÓ cho c¸c b¹n nghe.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i/>
                <w:iCs/>
              </w:rPr>
              <w:t>b.Häc sinh thùc hµnh kÓ chuyÖn trao ®æi vÒ ý nghÜa c©u chuyÖn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KÓ chuyÖn trong nhã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kÓ tr­íc líp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KÓ trong nhã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KÓ theo cÆp, trao ®æi vÒ ý nghÜa c©u chuyÖn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kÓ tr­íc lí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Mçi HS kÓ xong ®Òu nãi vÒ ý nghÜa c©u chuyÖn, ®iÒu c¸c em hiÓu ra nhê c©u chuyÖn. Cã thÓ ®èi tho¹i thªm cïng c¸c nh©n vËt, chi tiÕt trong truyÖ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- GV vµ c¶ líp nhËn xÐt, tÝnh ®iÓ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b×nh chän b¹n cã c©u chuyÖn hay nhÊt.</w:t>
            </w:r>
          </w:p>
        </w:tc>
        <w:tc>
          <w:tcPr>
            <w:tcW w:w="46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810"/>
        </w:trPr>
        <w:tc>
          <w:tcPr>
            <w:tcW w:w="9360" w:type="dxa"/>
            <w:gridSpan w:val="3"/>
            <w:tcBorders>
              <w:top w:val="single" w:sz="4" w:space="0" w:color="auto"/>
              <w:bottom w:val="nil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Cs/>
                <w:iCs/>
              </w:rPr>
            </w:pPr>
            <w:r w:rsidRPr="004B2D08">
              <w:rPr>
                <w:bCs/>
                <w:iCs/>
              </w:rPr>
              <w:t>3.Cñng cè , dÆn dß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4B2D08">
              <w:rPr>
                <w:rFonts w:ascii=".VnTime" w:hAnsi=".VnTime"/>
                <w:b/>
                <w:noProof/>
                <w:sz w:val="20"/>
              </w:rPr>
              <w:pict>
                <v:line id="_x0000_s8609" style="position:absolute;left:0;text-align:left;z-index:251677696" from="125.25pt,22.05pt" to="323.7pt,22.05pt"/>
              </w:pict>
            </w:r>
            <w:r w:rsidRPr="004B2D08">
              <w:rPr>
                <w:rFonts w:ascii=".VnTime" w:hAnsi=".VnTime"/>
                <w:bCs/>
                <w:iCs/>
              </w:rPr>
              <w:tab/>
              <w:t>- GV nhËn xÐt tiÕt häc. Yªu cÇu vÒ nhµ kÓ l¹i cho ng­êi th©n.</w:t>
            </w:r>
          </w:p>
        </w:tc>
      </w:tr>
    </w:tbl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sz w:val="10"/>
        </w:rPr>
      </w:pPr>
    </w:p>
    <w:p w:rsidR="004B2D08" w:rsidRPr="004B2D08" w:rsidRDefault="004B2D08" w:rsidP="004B2D08">
      <w:pPr>
        <w:pStyle w:val="Heading1"/>
        <w:rPr>
          <w:rFonts w:ascii=".VnTime" w:hAnsi=".VnTime"/>
          <w:sz w:val="2"/>
          <w:u w:val="single"/>
        </w:rPr>
      </w:pP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LuyÖn tiÕng viÖt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LuyÖn ®äc: Ga - vrèt ngoµi chiÕn lòy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"/>
        <w:spacing w:line="20" w:lineRule="atLeast"/>
        <w:ind w:firstLine="654"/>
        <w:rPr>
          <w:bCs/>
        </w:rPr>
      </w:pPr>
      <w:r w:rsidRPr="004B2D08">
        <w:rPr>
          <w:bCs/>
        </w:rPr>
        <w:t>- §äc tr«i ch¶y toµn bµi. §äc ®óng l­u lo¸t c¸c tªn riªng ng­êi n­íc ngoµi, lêi ®èi ®¸p gi÷a c¸c nh©n vËt.</w:t>
      </w:r>
    </w:p>
    <w:p w:rsidR="004B2D08" w:rsidRPr="004B2D08" w:rsidRDefault="004B2D08" w:rsidP="004B2D08">
      <w:pPr>
        <w:pStyle w:val="BodyTextIndent"/>
        <w:spacing w:line="20" w:lineRule="atLeast"/>
        <w:ind w:firstLine="654"/>
        <w:rPr>
          <w:bCs/>
        </w:rPr>
      </w:pPr>
      <w:r w:rsidRPr="004B2D08">
        <w:rPr>
          <w:bCs/>
        </w:rPr>
        <w:tab/>
        <w:t>- Giäng ®äc phï hîp víi tõng nh©n vËt, víi lêi dÉn truyÖn.</w:t>
      </w:r>
      <w:r w:rsidRPr="004B2D08">
        <w:rPr>
          <w:bCs/>
        </w:rPr>
        <w:tab/>
      </w:r>
    </w:p>
    <w:p w:rsidR="004B2D08" w:rsidRPr="004B2D08" w:rsidRDefault="004B2D08" w:rsidP="004B2D08">
      <w:pPr>
        <w:pStyle w:val="BodyTextIndent"/>
        <w:spacing w:line="20" w:lineRule="atLeast"/>
        <w:ind w:firstLine="0"/>
        <w:rPr>
          <w:bCs/>
        </w:rPr>
      </w:pPr>
      <w:r w:rsidRPr="004B2D08">
        <w:rPr>
          <w:bCs/>
        </w:rPr>
        <w:t>- HiÓu néi dung ý nghÜa cña bµi: Ca ngîi lßng dòng c¶m cña chó bÐ Ga - Vrèt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häc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Tranh minh häa bµi ®äc SGK.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 xml:space="preserve">III.C¸c ho¹t ®éng d¹y - häc: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iCs/>
          <w:u w:val="single"/>
        </w:rPr>
      </w:pPr>
      <w:r w:rsidRPr="004B2D08">
        <w:rPr>
          <w:rFonts w:ascii=".VnTime" w:hAnsi=".VnTime"/>
          <w:b/>
          <w:bCs/>
          <w:iCs/>
        </w:rPr>
        <w:t>A.KiÓm tra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4B2D08">
        <w:rPr>
          <w:rFonts w:ascii=".VnTime" w:hAnsi=".VnTime"/>
          <w:b/>
          <w:bCs/>
          <w:i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4B2D08">
        <w:rPr>
          <w:rFonts w:ascii=".VnTime" w:hAnsi=".VnTime"/>
          <w:b/>
          <w:bCs/>
          <w:i/>
        </w:rPr>
        <w:t>1.Giíi thiÖu bµ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4B2D08">
        <w:rPr>
          <w:rFonts w:ascii=".VnTime" w:hAnsi=".VnTime"/>
          <w:b/>
          <w:bCs/>
          <w:i/>
        </w:rPr>
        <w:t>2.H­íng dÉn luyÖn ®äc vµ t×m hiÓu bµi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4B2D08">
              <w:rPr>
                <w:rFonts w:ascii=".VnTime" w:hAnsi=".VnTime"/>
                <w:i/>
                <w:iCs/>
              </w:rPr>
              <w:t>a.LuyÖn ®äc: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iCs/>
              </w:rPr>
              <w:t xml:space="preserve">- GV nghe, </w:t>
            </w:r>
            <w:r w:rsidRPr="004B2D08">
              <w:rPr>
                <w:rFonts w:ascii=".VnTime" w:hAnsi=".VnTime"/>
              </w:rPr>
              <w:t>söa lçi ph¸t ©m kÕt hîp gi¶i nghÜa tõ vµ h­íng dÉn c¸ch ng¾t nghØ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Nèi nhau ®äc tõng ®o¹n 2 - 3 l­ît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uyÖn ®äc theo cÆ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1 - 2 em ®äc c¶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®äc mÉu toµn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noProof/>
                <w:sz w:val="20"/>
              </w:rPr>
              <w:pict>
                <v:line id="_x0000_s8610" style="position:absolute;left:0;text-align:left;z-index:251678720;mso-position-horizontal-relative:text;mso-position-vertical-relative:text" from="141.7pt,4226.05pt" to="348.8pt,4226.05pt"/>
              </w:pict>
            </w:r>
            <w:r w:rsidRPr="004B2D08">
              <w:rPr>
                <w:rFonts w:ascii=".VnTime" w:hAnsi=".VnTime"/>
                <w:i/>
                <w:iCs/>
              </w:rPr>
              <w:t>b.T×m hiÓu bµi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l­ít vµ tr¶ lêi c©u há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Ga - Vrèt ngoµi chiÕn lòy ®Ó lµm g×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Ó nhÆt ®¹n, gióp nghÜa qu©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Nh÷ng chi tiÕt nµo thÓ hiÖn lßng dòng c¶m cña Ga - Vrèt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Bãng cËu thÊp tho¸ng d­íi lµn m­a ®¹n; lóc Èn lóc hiÖn gi÷a lµn ®¹n giÆc, ch¬i trß ó tim víi c¸i chÕ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V× sao t¸c gi¶ l¹i nãi Ga - Vrèt lµ mét thiªn thÇn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V× th©n h×nh bÐ nhá cña chó Èn, hiÖn trong lµn khãi ®¹n nh­ thiªn thÇ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? Em cã c¶m nghÜ g× vÒ nh©n vËt Ga - Vrèt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a - Vrèt lµ 1 cËu bÐ anh hïng kh«ng sî nguy hiÓm ®Õn th©n m×nh, lo cho nghÜa qu©n kh«ng cßn ®¹n ®Ó chiÕn ®Êu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/>
                <w:iCs/>
              </w:rPr>
            </w:pPr>
            <w:r w:rsidRPr="004B2D08">
              <w:rPr>
                <w:i/>
              </w:rPr>
              <w:t>c.H­íng dÉn HS ®äc diÔn c¶m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4 em nèi nhau ®äc theo ph©n va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h­íng dÉn HS c¶ líp luyÖn ®äc vµ thi ®äc diÔn c¶m 1 ®o¹n truyÖn trªn b¶ng phô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diÔn c¶m theo cÆ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®äc diÔn c¶m tr­íc lí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lastRenderedPageBreak/>
              <w:t>- GV vµ c¶ líp b×nh chän b¹n ®äc hay nhÊ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Footer"/>
        <w:spacing w:line="20" w:lineRule="atLeast"/>
        <w:rPr>
          <w:rFonts w:ascii=".VnTime" w:hAnsi=".VnTime"/>
          <w:b/>
          <w:bCs/>
          <w:i/>
        </w:rPr>
      </w:pPr>
      <w:r w:rsidRPr="004B2D08">
        <w:rPr>
          <w:rFonts w:ascii=".VnTime" w:hAnsi=".VnTime"/>
          <w:b/>
          <w:bCs/>
          <w:i/>
        </w:rPr>
        <w:t>3.Cñng cè dÆn dß.</w:t>
      </w:r>
    </w:p>
    <w:p w:rsidR="004B2D08" w:rsidRPr="004B2D08" w:rsidRDefault="004B2D08" w:rsidP="004B2D08">
      <w:pPr>
        <w:pStyle w:val="Footer"/>
        <w:spacing w:line="20" w:lineRule="atLeast"/>
        <w:ind w:firstLine="720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NhËn xÐt tiÕt häc. Y/c HS vÒ häc bµi vµ chuÈn bÞ bµi sau.</w:t>
      </w:r>
    </w:p>
    <w:p w:rsidR="004B2D08" w:rsidRPr="004B2D08" w:rsidRDefault="004B2D08" w:rsidP="004B2D08">
      <w:pPr>
        <w:pStyle w:val="Footer"/>
        <w:spacing w:line="20" w:lineRule="atLeast"/>
        <w:rPr>
          <w:rFonts w:ascii=".VnTime" w:hAnsi=".VnTime"/>
          <w:bCs/>
          <w:sz w:val="32"/>
          <w:szCs w:val="32"/>
        </w:rPr>
      </w:pPr>
      <w:r w:rsidRPr="004B2D08">
        <w:rPr>
          <w:rFonts w:ascii=".VnTime" w:hAnsi=".VnTime"/>
          <w:bCs/>
          <w:noProof/>
          <w:sz w:val="32"/>
          <w:szCs w:val="32"/>
        </w:rPr>
        <w:pict>
          <v:line id="_x0000_s8611" style="position:absolute;z-index:251679744" from="120.75pt,10.45pt" to="345.75pt,10.45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sz w:val="2"/>
          <w:u w:val="single"/>
        </w:rPr>
      </w:pP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Khoa häc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VËt dÉn nhiÖt vµ vËt c¸ch nhiÖt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 xml:space="preserve">          - HS biÕt ®­îc cã nh÷ng vËt dÉn nhiÖt tèt (kim lo¹i, ®ång, nh«m,) vµ nh÷ng vËt dÉn nhiÖt kÐm (gç, nhùa, len, b«ng )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 xml:space="preserve">          - Gi¶i thÝch ®­îc 1 sè hiÖn t­îng ®¬n gi¶n liªn quan ®Õn tÝnh dÉn nhiÖt cña vËt liÖu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 xml:space="preserve">         - BiÕt c¸ch lý gi¶i viÖc sö dông c¸c chÊt dÉn nhiÖt, c¸ch nhiÖt vµ sö dông hîp lý trong nh÷ng tr­êng hîp ®¬n gi¶n, gÇn gòi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  <w:i/>
        </w:rPr>
        <w:t>+GDKNS</w:t>
      </w:r>
      <w:r w:rsidRPr="004B2D08">
        <w:rPr>
          <w:rFonts w:ascii=".VnTime" w:hAnsi=".VnTime"/>
          <w:bCs/>
        </w:rPr>
        <w:t>: -KÜ n¨ng ra quyÕt ®Þnh khi lùa chän gi¶i ph¸p cho c¸c t×nh huèng cÇn dÉn nhiÖt/c¸ch nhiÖt tèt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Ph­¬ng ph¸p-ph­¬ng tiÖn:</w:t>
      </w:r>
    </w:p>
    <w:p w:rsidR="004B2D08" w:rsidRPr="004B2D08" w:rsidRDefault="004B2D08" w:rsidP="004B2D08">
      <w:pPr>
        <w:pStyle w:val="BodyText"/>
        <w:spacing w:line="20" w:lineRule="atLeast"/>
      </w:pPr>
      <w:r w:rsidRPr="004B2D08">
        <w:tab/>
        <w:t>-ThÝ nghiÖm theo nhãm nhá.</w:t>
      </w:r>
    </w:p>
    <w:p w:rsidR="004B2D08" w:rsidRPr="004B2D08" w:rsidRDefault="004B2D08" w:rsidP="004B2D08">
      <w:pPr>
        <w:pStyle w:val="BodyText"/>
        <w:spacing w:line="20" w:lineRule="atLeast"/>
        <w:ind w:firstLine="720"/>
      </w:pPr>
      <w:r w:rsidRPr="004B2D08">
        <w:t xml:space="preserve">-PhÝch n­íc nãng, xoong nåi, giá Êm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t>A.KiÓm tra bµi cò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M« t¶ thÝ nghiÖm chøng tá vËt nãng lªn do thu nhiÖt, l¹nh ®i do to¶ nhiÖt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o¹t ®éng 1: T×m hiÓu vËt nµo dÉn nhiÖt tèt, vËt nµo dÉn kÐm.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18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* B­íc 1: GV chia nhãm.</w:t>
            </w:r>
          </w:p>
        </w:tc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µm thÝ nghiÖm theo nhãm vµ tr¶ lêi c©u hái theo h­íng dÉn 104 SGK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* B­íc 2: 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µm viÖc theo nhãm råi th¶o luËn chu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rót ra nhËn xÐt: C¸c kim lo¹i ®ång, nh«m dÉn nhiÖt tèt cßn ®­îc gäi lµ vËt dÉn nhiÖ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Ho¹t ®éng 2: Lµm thÝ nghiÖm vÒ tÝnh c¸ch nhiÖt cña kh«ng khÝ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* B­íc 1: 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phÇn ®èi tho¹i cña 2 HS ë H3 trang 105 SGK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* B­íc 2: 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TiÕn hµnh thÝ nghiÖm </w:t>
            </w:r>
            <w:smartTag w:uri="urn:schemas-microsoft-com:office:smarttags" w:element="place">
              <w:smartTag w:uri="urn:schemas-microsoft-com:office:smarttags" w:element="State">
                <w:r w:rsidRPr="004B2D08">
                  <w:rPr>
                    <w:rFonts w:ascii=".VnTime" w:hAnsi=".VnTime"/>
                  </w:rPr>
                  <w:t>nh­</w:t>
                </w:r>
              </w:smartTag>
            </w:smartTag>
            <w:r w:rsidRPr="004B2D08">
              <w:rPr>
                <w:rFonts w:ascii=".VnTime" w:hAnsi=".VnTime"/>
              </w:rPr>
              <w:t xml:space="preserve"> SGK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* B­íc 3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Gi÷a c¸c chÊt liÖu </w:t>
            </w:r>
            <w:smartTag w:uri="urn:schemas-microsoft-com:office:smarttags" w:element="place">
              <w:smartTag w:uri="urn:schemas-microsoft-com:office:smarttags" w:element="State">
                <w:r w:rsidRPr="004B2D08">
                  <w:rPr>
                    <w:rFonts w:ascii=".VnTime" w:hAnsi=".VnTime"/>
                  </w:rPr>
                  <w:t>nh­</w:t>
                </w:r>
              </w:smartTag>
            </w:smartTag>
            <w:r w:rsidRPr="004B2D08">
              <w:rPr>
                <w:rFonts w:ascii=".VnTime" w:hAnsi=".VnTime"/>
              </w:rPr>
              <w:t>: xèp, b«ng, len, d¹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 cã nhiÒu chç rçng kh«ng?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Trong c¸c chç rçng cña vËt cã chøa g×?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i÷a c¸c khe nh¨n cña tê b¸o cã chøa g×?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Kh«ng khÝ lµ vËt dÉn nhiÖt hay vËt c¸ch nhiÖt?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 Tr×nh bµy KQ thÝ nghiÖm vµ rót ra KL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Cã rÊt nhiÒu chç rçng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øa kh«ng khÝ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øa kh«ng khÝ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VËt c¸ch nhiÖ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lastRenderedPageBreak/>
              <w:t>4.Ho¹t ®éng 3: Thi kÓ tªn vµ nªu c«ng dông cña c¸c vËt c¸ch nhiÖ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chia líp thµnh 4 nhãm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¸c nhãm lÇn l­ît kÓ tªn vµ nªu chÊt liÖu lµ vËt dÉn nhiÖt. Nªu c«ng dông viÖc gi÷ g×n ®å v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µ c¶ líp nhËn xÐt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 xml:space="preserve">=&gt; Rót ra môc </w:t>
            </w:r>
            <w:r w:rsidRPr="004B2D08">
              <w:rPr>
                <w:rFonts w:ascii=".VnTime" w:hAnsi=".VnTime" w:cs="Arial"/>
              </w:rPr>
              <w:t>“</w:t>
            </w:r>
            <w:r w:rsidRPr="004B2D08">
              <w:rPr>
                <w:rFonts w:ascii=".VnTime" w:hAnsi=".VnTime" w:cs=".VnTime"/>
              </w:rPr>
              <w:t>Bãng ®Ìn táa s¸ng</w:t>
            </w:r>
            <w:r w:rsidRPr="004B2D08">
              <w:rPr>
                <w:rFonts w:ascii=".VnTime" w:hAnsi=".VnTime" w:cs="Arial"/>
              </w:rPr>
              <w:t>”</w:t>
            </w:r>
            <w:r w:rsidRPr="004B2D08">
              <w:rPr>
                <w:rFonts w:ascii=".VnTime" w:hAnsi=".VnTime" w:cs=".VnTime"/>
              </w:rPr>
              <w:t>.</w:t>
            </w:r>
          </w:p>
        </w:tc>
        <w:tc>
          <w:tcPr>
            <w:tcW w:w="46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3 em ®äc l¹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</w:pPr>
            <w:r w:rsidRPr="004B2D08">
              <w:t>5.Cñng cè , dÆn dß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NhËn xÐt giê häc. Y/c HS vÒ häc bµi vµ chuÈn bÞ bµi sau.</w:t>
            </w: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noProof/>
          <w:u w:val="single"/>
        </w:rPr>
        <w:pict>
          <v:line id="_x0000_s8612" style="position:absolute;z-index:251680768;mso-position-horizontal-relative:text;mso-position-vertical-relative:text" from="0,6.95pt" to="468pt,6.95pt"/>
        </w:pic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Thø n¨m ngµy 26 th¸ng 2 n¨m 2015</w:t>
      </w:r>
    </w:p>
    <w:p w:rsidR="004B2D08" w:rsidRPr="004B2D08" w:rsidRDefault="004B2D08" w:rsidP="004B2D08">
      <w:pPr>
        <w:spacing w:line="360" w:lineRule="auto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s¸ng: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Ëp lµm v¨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LuyÖn tËp x©y dùng kÕt bµi trong bµi v¨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miªu t¶ c©y cèi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HS n¾m ®­îc 2 kiÓu kÕt bµi (kh«ng më réng, më réng) trong bµi v¨n miªu t¶ c©y cèi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Thùc hµnh luyÖn tËp viÕt ®o¹n kÕt bµi trong bµi v¨n miªu t¶ c©y cèi theo c¸ch më réng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 Tranh ¶nh vµ 1 sè loµi c©y na, æi, mÝt, tre, trµm, ®a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 B¶ng phô viÕt dµn ý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t xml:space="preserve">A.KiÓm tra: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 2 - 3 HS ®äc më bµi, giíi thiÖu chung vÒ c©y ®Þnh t¶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tabs>
          <w:tab w:val="left" w:pos="1620"/>
        </w:tabs>
        <w:spacing w:line="20" w:lineRule="atLeast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luyÖn tËp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500"/>
        <w:gridCol w:w="486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+ Bµi 1: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, trao ®æi cïng b¹n ®Ó tr¶ lêi c©u hái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Ph¸t biÓu ý kiÕ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 GV chèt lêi gi¶i ®ó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Cã thÓ dïng c¸c c©u a, b ®Ó kÕt bµi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§o¹n a: Nãi t×nh c¶m cña ng­êi t¶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§o¹n b: Nªu Ých lîi cña c©y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2: Gäi HS ®äc y/c bµi tËp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 cña bµi, suy nghÜ tr¶ lêi c©u hái trong SGK ®Ó h×nh thµnh c¸c ý cho 1 kÕt bµi më ré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èi tiÕp nhau ph¸t biÓu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nhËn xÐt gãp ý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ind w:left="34" w:hanging="34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3: - GV nªu yªu cÇu cña ®Ò bµi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l¹i ®Ò, viÕt ®o¹n v¨n vµo vë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èi tiÕp nhau ®äc ®o¹n v¨n cña m×nh tr­íc líp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Söa lçi dïng tõ, ng÷ ph¸p cho HS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µ c¶ líp nhËn xÐt, khen nh÷ng em viÕt hay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4: Y/c HS tù lµm bµi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Söa lçi dïng tõ, ®Æt c©u cho tõng HS.</w:t>
            </w:r>
          </w:p>
        </w:tc>
        <w:tc>
          <w:tcPr>
            <w:tcW w:w="486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hùc hµnh viÕt kÕt bµi më réng theo 1 trong c¸c ®Ò ®­a ra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èi nhau ®äc ®o¹n kÕt bµ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µ c¶ líp nhËn xÐt.</w:t>
            </w:r>
          </w:p>
        </w:tc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BodyText3"/>
        <w:spacing w:line="20" w:lineRule="atLeast"/>
      </w:pPr>
      <w:r w:rsidRPr="004B2D08">
        <w:t>3.Cñng cè , dÆn dß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 NhËn xÐt giê häc. VÒ nhµ xem l¹i bµi vµ chuÈn bÞ bµi sau.</w:t>
      </w:r>
      <w:r w:rsidRPr="004B2D08">
        <w:rPr>
          <w:rFonts w:ascii=".VnTime" w:hAnsi=".VnTime"/>
          <w:bCs/>
        </w:rPr>
        <w:t>.</w:t>
      </w:r>
    </w:p>
    <w:p w:rsidR="004B2D08" w:rsidRPr="004B2D08" w:rsidRDefault="004B2D08" w:rsidP="004B2D08">
      <w:pPr>
        <w:spacing w:line="20" w:lineRule="atLeast"/>
        <w:jc w:val="center"/>
        <w:rPr>
          <w:rFonts w:ascii=".VnTime" w:hAnsi=".VnTime"/>
        </w:rPr>
      </w:pPr>
      <w:r w:rsidRPr="004B2D08">
        <w:rPr>
          <w:rFonts w:ascii=".VnTime" w:hAnsi=".VnTime"/>
          <w:noProof/>
          <w:sz w:val="20"/>
        </w:rPr>
        <w:pict>
          <v:line id="_x0000_s8613" style="position:absolute;left:0;text-align:left;z-index:251681792" from="134pt,8.3pt" to="341.1pt,8.3pt"/>
        </w:pic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¢m nh¹c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</w:rPr>
      </w:pPr>
      <w:r w:rsidRPr="004B2D08">
        <w:rPr>
          <w:rFonts w:ascii=".VnTime" w:hAnsi=".VnTime"/>
        </w:rPr>
        <w:t xml:space="preserve">(Gi¸o viªn chuyªn ngµnh so¹n </w:t>
      </w:r>
      <w:r w:rsidRPr="004B2D08">
        <w:rPr>
          <w:rFonts w:ascii=".VnTime" w:hAnsi=".VnTime" w:cs="Arial"/>
        </w:rPr>
        <w:t>–</w:t>
      </w:r>
      <w:r w:rsidRPr="004B2D08">
        <w:rPr>
          <w:rFonts w:ascii=".VnTime" w:hAnsi=".VnTime"/>
        </w:rPr>
        <w:t xml:space="preserve"> gi¶ng)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noProof/>
        </w:rPr>
        <w:pict>
          <v:line id="_x0000_s8615" style="position:absolute;z-index:251683840" from="133.5pt,3.05pt" to="331.5pt,3.05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o¸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chung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RÌn kü n¨ng thùc hiÖn c¸c phÐp tÝnh víi ph©n sè.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Gi¶i bµi to¸n cã liªn quan ®Õn t×m gi¸ trÞ ph©n sè cña 1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II.§å dïng d¹y häc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B¶ng nhãm.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2.H­íng dÉn HS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</w:tbl>
    <w:tbl>
      <w:tblPr>
        <w:tblStyle w:val="TableGrid"/>
        <w:tblW w:w="9360" w:type="dxa"/>
        <w:tblInd w:w="108" w:type="dxa"/>
        <w:tblBorders>
          <w:insideH w:val="none" w:sz="0" w:space="0" w:color="auto"/>
        </w:tblBorders>
        <w:tblLook w:val="01E0"/>
      </w:tblPr>
      <w:tblGrid>
        <w:gridCol w:w="4810"/>
        <w:gridCol w:w="4550"/>
      </w:tblGrid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Bµi 1: Y/c HS tù lµm bµi, l­u ý nªn chän MSC nhá nhÊt cã thÓ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NhËn xÐt bµi lµm cña HS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1 em lµm b¶ng, líp lµm vë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heo dâi bµi ch­a cña GV sau ®ã tù kiÓm tra bµi cña m×nh.</w:t>
            </w:r>
          </w:p>
        </w:tc>
      </w:tr>
      <w:tr w:rsidR="004B2D08" w:rsidRPr="004B2D08" w:rsidTr="00E35514">
        <w:trPr>
          <w:trHeight w:val="743"/>
        </w:trPr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 xml:space="preserve">             </w:t>
            </w:r>
            <w:r w:rsidRPr="004B2D08">
              <w:rPr>
                <w:rFonts w:ascii=".VnTime" w:hAnsi=".VnTime"/>
                <w:position w:val="-24"/>
              </w:rPr>
              <w:object w:dxaOrig="2160" w:dyaOrig="620">
                <v:shape id="_x0000_i1066" type="#_x0000_t75" style="width:108pt;height:30.75pt" o:ole="">
                  <v:imagedata r:id="rId86" o:title=""/>
                </v:shape>
                <o:OLEObject Type="Embed" ProgID="Equation.3" ShapeID="_x0000_i1066" DrawAspect="Content" ObjectID="_1627826136" r:id="rId87"/>
              </w:objec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</w:t>
            </w:r>
            <w:r w:rsidRPr="004B2D08">
              <w:rPr>
                <w:rFonts w:ascii=".VnTime" w:hAnsi=".VnTime"/>
                <w:position w:val="-24"/>
              </w:rPr>
              <w:object w:dxaOrig="2240" w:dyaOrig="620">
                <v:shape id="_x0000_i1067" type="#_x0000_t75" style="width:111.75pt;height:30.75pt" o:ole="">
                  <v:imagedata r:id="rId88" o:title=""/>
                </v:shape>
                <o:OLEObject Type="Embed" ProgID="Equation.3" ShapeID="_x0000_i1067" DrawAspect="Content" ObjectID="_1627826137" r:id="rId89"/>
              </w:objec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Bµi 2:Y/c HS nh¾c l¹i quy t¾c trõ 2 PS kh¸c mÉu sè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S nh¾c l¹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2 em lµm b¶ng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, ch÷a bµi trªn b¶ng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</w:t>
            </w:r>
            <w:r w:rsidRPr="004B2D08">
              <w:rPr>
                <w:rFonts w:ascii=".VnTime" w:hAnsi=".VnTime"/>
                <w:position w:val="-24"/>
              </w:rPr>
              <w:object w:dxaOrig="2360" w:dyaOrig="620">
                <v:shape id="_x0000_i1068" type="#_x0000_t75" style="width:117.75pt;height:30.75pt" o:ole="">
                  <v:imagedata r:id="rId90" o:title=""/>
                </v:shape>
                <o:OLEObject Type="Embed" ProgID="Equation.3" ShapeID="_x0000_i1068" DrawAspect="Content" ObjectID="_1627826138" r:id="rId91"/>
              </w:objec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</w:t>
            </w:r>
            <w:r w:rsidRPr="004B2D08">
              <w:rPr>
                <w:rFonts w:ascii=".VnTime" w:hAnsi=".VnTime"/>
                <w:position w:val="-24"/>
              </w:rPr>
              <w:object w:dxaOrig="2220" w:dyaOrig="620">
                <v:shape id="_x0000_i1069" type="#_x0000_t75" style="width:111pt;height:30.75pt" o:ole="">
                  <v:imagedata r:id="rId92" o:title=""/>
                </v:shape>
                <o:OLEObject Type="Embed" ProgID="Equation.3" ShapeID="_x0000_i1069" DrawAspect="Content" ObjectID="_1627826139" r:id="rId93"/>
              </w:objec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Bµi 3 + 4: Yc HS ph¸t biÓu quy t¾c nh©n, chia 2 PS, PS víi STN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nhËn xÐt HS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>-2,</w:t>
            </w:r>
            <w:r w:rsidRPr="004B2D08">
              <w:rPr>
                <w:rFonts w:ascii=".VnTime" w:hAnsi=".VnTime" w:cs=".VnTime"/>
              </w:rPr>
              <w:t xml:space="preserve"> 3 em ph¸t biÓu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2 em lµm b¶ng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B3. </w:t>
            </w:r>
            <w:r w:rsidRPr="004B2D08">
              <w:rPr>
                <w:rFonts w:ascii=".VnTime" w:hAnsi=".VnTime"/>
                <w:position w:val="-24"/>
              </w:rPr>
              <w:object w:dxaOrig="2200" w:dyaOrig="620">
                <v:shape id="_x0000_i1070" type="#_x0000_t75" style="width:110.25pt;height:30.75pt" o:ole="">
                  <v:imagedata r:id="rId94" o:title=""/>
                </v:shape>
                <o:OLEObject Type="Embed" ProgID="Equation.3" ShapeID="_x0000_i1070" DrawAspect="Content" ObjectID="_1627826140" r:id="rId95"/>
              </w:objec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B4. </w:t>
            </w:r>
            <w:r w:rsidRPr="004B2D08">
              <w:rPr>
                <w:rFonts w:ascii=".VnTime" w:hAnsi=".VnTime"/>
                <w:position w:val="-24"/>
              </w:rPr>
              <w:object w:dxaOrig="1800" w:dyaOrig="620">
                <v:shape id="_x0000_i1071" type="#_x0000_t75" style="width:90pt;height:30.75pt" o:ole="">
                  <v:imagedata r:id="rId96" o:title=""/>
                </v:shape>
                <o:OLEObject Type="Embed" ProgID="Equation.3" ShapeID="_x0000_i1071" DrawAspect="Content" ObjectID="_1627826141" r:id="rId97"/>
              </w:objec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Bµi 5: §Ó tÝnh ®­îc c¶ 2 buæi cöa hµng b¸n ®­îc bao nhiªu kg ta ph¶i biÕt g×?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BiÕt ®­îc buæi chiÒu b¸n ®­îc bao nhiªu kg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ù lµm bµi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1 em lµm b¶ng nhãm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D¸n b¶ng vµ tr×nh bµy.</w:t>
            </w:r>
          </w:p>
        </w:tc>
      </w:tr>
      <w:tr w:rsidR="004B2D08" w:rsidRPr="004B2D08" w:rsidTr="00E35514">
        <w:tc>
          <w:tcPr>
            <w:tcW w:w="9360" w:type="dxa"/>
            <w:gridSpan w:val="2"/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Sè kg ®­êng cßn l¹i lµ: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 xml:space="preserve">50 </w:t>
            </w:r>
            <w:r w:rsidRPr="004B2D08">
              <w:rPr>
                <w:rFonts w:ascii=".VnTime" w:hAnsi=".VnTime" w:cs="Arial"/>
              </w:rPr>
              <w:t>-</w:t>
            </w:r>
            <w:r w:rsidRPr="004B2D08">
              <w:rPr>
                <w:rFonts w:ascii=".VnTime" w:hAnsi=".VnTime" w:cs=".VnTime"/>
              </w:rPr>
              <w:t xml:space="preserve"> 10 = 40 (kg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uæi chiÒu b¸n ®­îc sè kg ®­êng lµ: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40 x </w:t>
            </w:r>
            <w:r w:rsidRPr="004B2D08">
              <w:rPr>
                <w:rFonts w:ascii=".VnTime" w:hAnsi=".VnTime"/>
                <w:position w:val="-24"/>
              </w:rPr>
              <w:object w:dxaOrig="220" w:dyaOrig="620">
                <v:shape id="_x0000_i1072" type="#_x0000_t75" style="width:11.25pt;height:30.75pt" o:ole="">
                  <v:imagedata r:id="rId98" o:title=""/>
                </v:shape>
                <o:OLEObject Type="Embed" ProgID="Equation.3" ShapeID="_x0000_i1072" DrawAspect="Content" ObjectID="_1627826142" r:id="rId99"/>
              </w:object>
            </w:r>
            <w:r w:rsidRPr="004B2D08">
              <w:rPr>
                <w:rFonts w:ascii=".VnTime" w:hAnsi=".VnTime"/>
              </w:rPr>
              <w:t xml:space="preserve"> = 15 (kg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C¶ ngµy cöa hµng b¸n ®­îc sè kg ®­êng lµ: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10 + 15 = 25 (kg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   §¸p sè: 25 kg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khen ngîi HS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3.Cñng cè dÆn dß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NhËn xÐt tiÕt häc. Y/c HS vÒ nhµ lµm bµi vµ chuÈn bÞ bµi sau.</w:t>
      </w:r>
    </w:p>
    <w:p w:rsidR="004B2D08" w:rsidRPr="004B2D08" w:rsidRDefault="004B2D08" w:rsidP="004B2D08">
      <w:pPr>
        <w:spacing w:line="360" w:lineRule="auto"/>
        <w:rPr>
          <w:rFonts w:ascii=".VnTime" w:hAnsi=".VnTime"/>
          <w:sz w:val="16"/>
        </w:rPr>
      </w:pPr>
      <w:r w:rsidRPr="004B2D08">
        <w:rPr>
          <w:rFonts w:ascii=".VnTime" w:hAnsi=".VnTime"/>
          <w:noProof/>
          <w:sz w:val="16"/>
        </w:rPr>
        <w:pict>
          <v:line id="_x0000_s8614" style="position:absolute;z-index:251682816" from="126pt,5.75pt" to="351pt,5.75pt"/>
        </w:pict>
      </w:r>
    </w:p>
    <w:p w:rsidR="004B2D08" w:rsidRPr="004B2D08" w:rsidRDefault="004B2D08" w:rsidP="004B2D08">
      <w:pPr>
        <w:pStyle w:val="Heading1"/>
        <w:spacing w:line="20" w:lineRule="atLeast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hÓ dôc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z w:val="16"/>
        </w:rPr>
      </w:pPr>
    </w:p>
    <w:p w:rsidR="004B2D08" w:rsidRPr="004B2D08" w:rsidRDefault="004B2D08" w:rsidP="004B2D08">
      <w:pPr>
        <w:spacing w:line="20" w:lineRule="atLeast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Mét sè bµi tËp rÌn luyÖn t­ thÕ c¬ b¶n</w:t>
      </w:r>
    </w:p>
    <w:p w:rsidR="004B2D08" w:rsidRPr="004B2D08" w:rsidRDefault="004B2D08" w:rsidP="004B2D08">
      <w:pPr>
        <w:spacing w:line="20" w:lineRule="atLeast"/>
        <w:jc w:val="center"/>
        <w:rPr>
          <w:rFonts w:ascii=".VnTime" w:hAnsi=".VnTime"/>
          <w:b/>
          <w:sz w:val="14"/>
        </w:rPr>
      </w:pPr>
    </w:p>
    <w:p w:rsidR="004B2D08" w:rsidRPr="004B2D08" w:rsidRDefault="004B2D08" w:rsidP="004B2D08">
      <w:pPr>
        <w:spacing w:line="20" w:lineRule="atLeast"/>
        <w:jc w:val="center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Trß ch¬i: trao tÝn gËy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  <w:iCs/>
        </w:rPr>
      </w:pPr>
      <w:r w:rsidRPr="004B2D08">
        <w:rPr>
          <w:rFonts w:ascii=".VnTime" w:hAnsi=".VnTime"/>
          <w:bCs/>
          <w:iCs/>
        </w:rPr>
        <w:tab/>
        <w:t>- ¤n tung bãng b»ng mét tay, b¾t bãng b»ng hai tay, tung vµ b¾t bãng theo nhãm hai ng­êi, ba ng­êi, nh¶y d©y kiÓu ch©n tr­íc ch©n sau. Yªu cÇu thùc hiÖn c¬ b¶n ®óng ®éng t¸c vµ n©ng cao thµnh tÝch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  <w:iCs/>
        </w:rPr>
      </w:pPr>
      <w:r w:rsidRPr="004B2D08">
        <w:rPr>
          <w:rFonts w:ascii=".VnTime" w:hAnsi=".VnTime"/>
          <w:bCs/>
          <w:iCs/>
        </w:rPr>
        <w:tab/>
        <w:t xml:space="preserve">- Trß ch¬i </w:t>
      </w:r>
      <w:r w:rsidRPr="004B2D08">
        <w:rPr>
          <w:rFonts w:ascii=".VnTime" w:hAnsi=".VnTime" w:cs="Arial"/>
          <w:bCs/>
          <w:iCs/>
        </w:rPr>
        <w:t>“</w:t>
      </w:r>
      <w:r w:rsidRPr="004B2D08">
        <w:rPr>
          <w:rFonts w:ascii=".VnTime" w:hAnsi=".VnTime" w:cs=".VnTime"/>
          <w:bCs/>
          <w:iCs/>
        </w:rPr>
        <w:t>Trao tÝn gËy</w:t>
      </w:r>
      <w:r w:rsidRPr="004B2D08">
        <w:rPr>
          <w:rFonts w:ascii=".VnTime" w:hAnsi=".VnTime" w:cs="Arial"/>
          <w:bCs/>
          <w:iCs/>
        </w:rPr>
        <w:t>”</w:t>
      </w:r>
      <w:r w:rsidRPr="004B2D08">
        <w:rPr>
          <w:rFonts w:ascii=".VnTime" w:hAnsi=".VnTime" w:cs=".VnTime"/>
          <w:bCs/>
          <w:iCs/>
        </w:rPr>
        <w:t>. Yªu cÇu biÕt c¸ch ch¬i, b­íc ®Çu tham gia ch¬i ®­îc trß ch¬i ®Ó rÌn luyÖn sù nhan</w:t>
      </w:r>
      <w:r w:rsidRPr="004B2D08">
        <w:rPr>
          <w:rFonts w:ascii=".VnTime" w:hAnsi=".VnTime"/>
          <w:bCs/>
          <w:iCs/>
        </w:rPr>
        <w:t>h nhÑn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Þa ®iÓm - ph­¬ng tiÖn:</w:t>
      </w:r>
    </w:p>
    <w:p w:rsidR="004B2D08" w:rsidRPr="004B2D08" w:rsidRDefault="004B2D08" w:rsidP="004B2D08">
      <w:pPr>
        <w:spacing w:line="20" w:lineRule="atLeast"/>
        <w:ind w:firstLine="327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S©n tr­êng, cßi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Néi dung vµ ph­¬ng ph¸p lªn lí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lastRenderedPageBreak/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 xml:space="preserve">1.PhÇn më ®Çu: 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tËp trung líp, phæ biÕn néi dung, yªu cÇu giê häc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- Xoay khíp cæ ch©n, tay, ®Çu gèi, vai, h«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¤n c¸c ®éng t¸c tay ch©n l­ên bông vµ phèi hîp cña bµi thÓ dôc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Trß ch¬i: </w:t>
            </w:r>
            <w:r w:rsidRPr="004B2D08">
              <w:rPr>
                <w:rFonts w:ascii=".VnTime" w:hAnsi=".VnTime" w:cs="Arial"/>
              </w:rPr>
              <w:t>“</w:t>
            </w:r>
            <w:r w:rsidRPr="004B2D08">
              <w:rPr>
                <w:rFonts w:ascii=".VnTime" w:hAnsi=".VnTime" w:cs=".VnTime"/>
              </w:rPr>
              <w:t>DiÖt c¸c con vËt cã h¹i</w:t>
            </w:r>
            <w:r w:rsidRPr="004B2D08">
              <w:rPr>
                <w:rFonts w:ascii=".VnTime" w:hAnsi=".VnTime" w:cs="Arial"/>
              </w:rPr>
              <w:t>”</w:t>
            </w:r>
            <w:r w:rsidRPr="004B2D08">
              <w:rPr>
                <w:rFonts w:ascii=".VnTime" w:hAnsi=".VnTime" w:cs=".VnTime"/>
              </w:rPr>
              <w:t>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i/>
              </w:rPr>
              <w:t xml:space="preserve">2.PhÇn c¬ b¶n: 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</w:rPr>
              <w:t xml:space="preserve"> </w:t>
            </w:r>
            <w:r w:rsidRPr="004B2D08">
              <w:rPr>
                <w:rFonts w:ascii=".VnTime" w:hAnsi=".VnTime"/>
                <w:i/>
                <w:iCs/>
              </w:rPr>
              <w:t>a.Bµi tËp RLTTCB (9 - 11 phót):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¤n tung bãng b»ng tay, b¾t bãng b»ng tay.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nªu tªn ®éng t¸c, lµm mÉu hoÆc gi¶i thÝch ®éng t¸c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sz w:val="38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Ëp ®ång lo¹t theo ®éi h×nh vßng trß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quan s¸t HS tËp vµ söa sai nÕu cã.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¤n tung vµ b¾t bãng theo nhãm 2 ng­êi.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¤n tung vµ b¾t bãng theo 3 nhãm ng­êi.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¤n nh¶y d©y kiÓu ch©n tr­íc, ch©n sau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TËp theo nhãm 2 ng­êi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nh¶y d©y vµ b¾t bã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</w:pPr>
            <w:r w:rsidRPr="004B2D08">
              <w:t>b.Trß ch¬i vËn ®éng: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nªu tªn trß ch¬i, gi¶i thÝch c¸ch ch¬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1 sè nhãm ch¬i thö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ch¬i th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3.PhÇn kÕt thóc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hÖ thèng bµ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i ®Òu vµ h¸t hoÆc ®øng vç tay vµ h¸t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Ëp 1 sè ®éng t¸c håi tÜ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280"/>
        </w:trPr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noProof/>
                <w:sz w:val="26"/>
                <w:szCs w:val="26"/>
              </w:rPr>
              <w:pict>
                <v:line id="_x0000_s8616" style="position:absolute;left:0;text-align:left;z-index:251684864;mso-position-horizontal-relative:text;mso-position-vertical-relative:text" from="2in,24.35pt" to="351.1pt,24.35pt"/>
              </w:pict>
            </w:r>
            <w:r w:rsidRPr="004B2D08">
              <w:rPr>
                <w:rFonts w:ascii=".VnTime" w:hAnsi=".VnTime"/>
              </w:rPr>
              <w:t>- GV nhËn xÐt, ®¸nh gi¸ kÕt qu¶ giê häc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Heading1"/>
        <w:spacing w:line="20" w:lineRule="atLeast"/>
        <w:rPr>
          <w:rFonts w:ascii=".VnTime" w:hAnsi=".VnTime"/>
          <w:sz w:val="2"/>
        </w:rPr>
      </w:pPr>
      <w:r w:rsidRPr="004B2D08">
        <w:rPr>
          <w:rFonts w:ascii=".VnTime" w:hAnsi=".VnTime"/>
          <w:sz w:val="2"/>
        </w:rPr>
        <w:t>¬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</w:p>
    <w:p w:rsidR="004B2D08" w:rsidRPr="004B2D08" w:rsidRDefault="004B2D08" w:rsidP="004B2D08">
      <w:pPr>
        <w:pStyle w:val="Heading1"/>
        <w:rPr>
          <w:rFonts w:ascii=".VnTime" w:hAnsi=".VnTime"/>
          <w:iCs/>
          <w:u w:val="single"/>
        </w:rPr>
      </w:pPr>
      <w:r w:rsidRPr="004B2D08">
        <w:rPr>
          <w:rFonts w:ascii=".VnTime" w:hAnsi=".VnTime"/>
          <w:i/>
          <w:u w:val="single"/>
        </w:rPr>
        <w:t>Buæi chiÒu</w:t>
      </w:r>
      <w:r w:rsidRPr="004B2D08">
        <w:rPr>
          <w:rFonts w:ascii=".VnTime" w:hAnsi=".VnTime"/>
          <w:u w:val="single"/>
        </w:rPr>
        <w:t xml:space="preserve">: </w:t>
      </w:r>
      <w:r w:rsidRPr="004B2D08">
        <w:rPr>
          <w:rFonts w:ascii=".VnTime" w:hAnsi=".VnTime"/>
        </w:rPr>
        <w:t xml:space="preserve">                                 </w:t>
      </w:r>
      <w:r w:rsidRPr="004B2D08">
        <w:rPr>
          <w:rFonts w:ascii=".VnTime" w:hAnsi=".VnTime"/>
          <w:u w:val="single"/>
        </w:rPr>
        <w:t xml:space="preserve"> LuyÖn tõ vµ c©u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Më réng vèn tõ: dòng c¶m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lastRenderedPageBreak/>
        <w:t xml:space="preserve">- TiÕp tôc më réng vµ hÖ thèng hãa vèn tõ thuéc chñ ®iÓm </w:t>
      </w:r>
      <w:r w:rsidRPr="004B2D08">
        <w:rPr>
          <w:rFonts w:ascii=".VnTime" w:hAnsi=".VnTime" w:cs="Arial"/>
          <w:bCs/>
        </w:rPr>
        <w:t>“</w:t>
      </w:r>
      <w:r w:rsidRPr="004B2D08">
        <w:rPr>
          <w:rFonts w:ascii=".VnTime" w:hAnsi=".VnTime" w:cs=".VnTime"/>
          <w:bCs/>
        </w:rPr>
        <w:t>Dòng c¶m</w:t>
      </w:r>
      <w:r w:rsidRPr="004B2D08">
        <w:rPr>
          <w:rFonts w:ascii=".VnTime" w:hAnsi=".VnTime" w:cs="Arial"/>
          <w:bCs/>
        </w:rPr>
        <w:t>”</w:t>
      </w:r>
      <w:r w:rsidRPr="004B2D08">
        <w:rPr>
          <w:rFonts w:ascii=".VnTime" w:hAnsi=".VnTime" w:cs=".VnTime"/>
          <w:bCs/>
        </w:rPr>
        <w:t xml:space="preserve">. </w:t>
      </w:r>
    </w:p>
    <w:p w:rsidR="004B2D08" w:rsidRPr="004B2D08" w:rsidRDefault="004B2D08" w:rsidP="004B2D08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 xml:space="preserve">- BiÕt sö dông c¸c tõ ®· häc ®Ó ®Æt c©u, chuyÓn c¸c tõ ®ã vµo vèn tõ thÝch hîp.  </w:t>
      </w:r>
      <w:r w:rsidRPr="004B2D08">
        <w:rPr>
          <w:rFonts w:ascii=".VnTime" w:hAnsi=".VnTime" w:cs="Arial"/>
          <w:bCs/>
        </w:rPr>
        <w:t>–</w:t>
      </w:r>
      <w:r w:rsidRPr="004B2D08">
        <w:rPr>
          <w:rFonts w:ascii=".VnTime" w:hAnsi=".VnTime" w:cs=".VnTime"/>
          <w:bCs/>
        </w:rPr>
        <w:t xml:space="preserve"> HiÓu ý nghÜa 1 sè c©u thµ</w:t>
      </w:r>
      <w:r w:rsidRPr="004B2D08">
        <w:rPr>
          <w:rFonts w:ascii=".VnTime" w:hAnsi=".VnTime"/>
          <w:bCs/>
        </w:rPr>
        <w:t>nh ng÷, tôc ng÷ thuéc chñ ®iÓm vµ biÕt sö dông chóng trong c¸c t×nh huèng cô thÓ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§å dïng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Tõ ®iÓn 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t>A.KiÓm tra bµi cò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      2 HS lªn b¶ng ®Æt 2 c©u kÓ Ai lµ g×? vµ x¸c ®Þnh chñ ng÷, vÞ ng÷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pStyle w:val="BodyText3"/>
        <w:spacing w:line="20" w:lineRule="atLeast"/>
      </w:pPr>
      <w:r w:rsidRPr="004B2D08">
        <w:t>1.Giíi thiÖu bµ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HS lµm bµi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16"/>
        <w:gridCol w:w="4484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713"/>
        </w:trPr>
        <w:tc>
          <w:tcPr>
            <w:tcW w:w="487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+ Bµi 1:</w:t>
            </w: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</w:p>
        </w:tc>
        <w:tc>
          <w:tcPr>
            <w:tcW w:w="4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yªu cÇu vµ gîi ý cña GV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lµm vµo vë, 1 sè em lµm vµo phiÕu vµ d¸n lªn b¶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- GV cïng c¶ líp nhËn xÐt, chèt lêi gi¶i ®óng:</w:t>
            </w: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rFonts w:cs=".VnTime"/>
                <w:b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+ Cïng nghÜa víi </w:t>
            </w:r>
            <w:r w:rsidRPr="004B2D08">
              <w:rPr>
                <w:rFonts w:cs="Arial"/>
                <w:b/>
                <w:i/>
                <w:iCs/>
              </w:rPr>
              <w:t>“</w:t>
            </w:r>
            <w:r w:rsidRPr="004B2D08">
              <w:rPr>
                <w:rFonts w:cs=".VnTime"/>
                <w:b/>
                <w:i/>
                <w:iCs/>
              </w:rPr>
              <w:t>Dòng c¶m</w:t>
            </w:r>
            <w:r w:rsidRPr="004B2D08">
              <w:rPr>
                <w:rFonts w:cs="Arial"/>
                <w:b/>
                <w:i/>
                <w:iCs/>
              </w:rPr>
              <w:t>”</w:t>
            </w:r>
            <w:r w:rsidRPr="004B2D08">
              <w:rPr>
                <w:rFonts w:cs=".VnTime"/>
                <w:b/>
                <w:i/>
                <w:iCs/>
              </w:rPr>
              <w:t xml:space="preserve"> lµ: 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noProof/>
              </w:rPr>
              <w:sym w:font="Symbol" w:char="F0AE"/>
            </w:r>
            <w:r w:rsidRPr="004B2D08">
              <w:rPr>
                <w:rFonts w:ascii=".VnTime" w:hAnsi=".VnTime"/>
              </w:rPr>
              <w:t xml:space="preserve"> Can ®¶m, can tr­êng, gan, gan d¹, dan gãc, gan l×, b¹o d¹n, t¸o b¹o, anh hïng, anh dòng, qu¶ c¶m 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rFonts w:cs=".VnTime"/>
                <w:b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+ Tr¸i nghÜa víi </w:t>
            </w:r>
            <w:r w:rsidRPr="004B2D08">
              <w:rPr>
                <w:rFonts w:cs="Arial"/>
                <w:b/>
                <w:i/>
                <w:iCs/>
              </w:rPr>
              <w:t>“</w:t>
            </w:r>
            <w:r w:rsidRPr="004B2D08">
              <w:rPr>
                <w:rFonts w:cs=".VnTime"/>
                <w:b/>
                <w:i/>
                <w:iCs/>
              </w:rPr>
              <w:t>Dòng c¶m</w:t>
            </w:r>
            <w:r w:rsidRPr="004B2D08">
              <w:rPr>
                <w:rFonts w:cs="Arial"/>
                <w:b/>
                <w:i/>
                <w:iCs/>
              </w:rPr>
              <w:t>”</w:t>
            </w:r>
            <w:r w:rsidRPr="004B2D08">
              <w:rPr>
                <w:rFonts w:cs=".VnTime"/>
                <w:b/>
                <w:i/>
                <w:iCs/>
              </w:rPr>
              <w:t xml:space="preserve"> lµ: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noProof/>
              </w:rPr>
              <w:sym w:font="Symbol" w:char="F0AE"/>
            </w:r>
            <w:r w:rsidRPr="004B2D08">
              <w:rPr>
                <w:rFonts w:ascii=".VnTime" w:hAnsi=".VnTime"/>
              </w:rPr>
              <w:t xml:space="preserve"> Nh¸t, nh¸t gan, nhót nh¸t, ®ín hÌn, hÌn nh¸t, hÌn h¹, nhu nh­îc, khiÕp sî 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+ Bµi 2: GV nªu yªu cÇu vµ gîi ý HS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lçi dïng tõ, ®Æt c©u cho tõng HS.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¶ líp suy nghÜ ®Æt c©u víi tõ võa t×m ®­îc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èi tiÕp nhau ®äc c©u võa ®Æt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tiÓu ®éi chiÕn ®Êu rÊt anh dò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Lª V¨n T¸m lµ 1 thiÕu niªn dòng c¶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á lµ 1 con vËt nhót nh¸t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B¹n S¬n rÊt b¹o gan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ªn giÆc hÌn nh¸t ®· ®Çu hµ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+ Bµi 3:§Ó ghÐp ®óng côm tõ chóng ta lµm thÕ nµo?</w:t>
            </w: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-Y/c HS tù lµm bµi.</w:t>
            </w: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  <w:sz w:val="14"/>
              </w:rPr>
            </w:pPr>
          </w:p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-NX, KL lêi gi¶i ®óng.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hÐp lÇn l­ît tõng tõ vµo tõng chç trèng sao cho phï hîp nghÜa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1 em lµm b¶ng, líp lµm vë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vµ ch÷a bµi cña b¹n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Dòng c¶m bªnh vùc lÏ ph¶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KhÝ thÕ dóng m·nh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y sinh anh dò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+ Bµi 4: Y/c HS lµm bµi theo cÆp.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õng cÆp trao ®æi sau ®ã tr×nh bµy KQ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i¶i thÝch tõng c©u tôc ng÷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- GV vµ c¶ líp nhËn xÐt.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Èm häc thuéc lßng c¸c thµnh ng÷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+ Bµi 5: Gîi ý: CÇn dùa vµo nghÜa cña tõng thµnh ng÷ x¸c ®Þnh xem thµnh ng÷ nãi vÒ phÈm chÊt g×? §óng víi ai? Trong tr­êng hîp nµo?</w:t>
            </w:r>
          </w:p>
        </w:tc>
        <w:tc>
          <w:tcPr>
            <w:tcW w:w="4484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1 em nãi l¹i yªu cÇu cña bµi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suy nghÜ ®Æt c©u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èi tiÕp nhau ®äc c©u m×nh ®Æ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7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- GV nghe vµ söa l¹i cho HS nÕu c©u ch­a hîp lý.</w:t>
            </w:r>
          </w:p>
        </w:tc>
        <w:tc>
          <w:tcPr>
            <w:tcW w:w="4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4.Cñng cè dÆn dß: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NhËn xÐt tiÕt häc. Y/c HS vÒ xem l¹i bµi vµ chuÈn bÞ bµi sau.</w: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b w:val="0"/>
          <w:i/>
          <w:noProof/>
          <w:u w:val="single"/>
        </w:rPr>
        <w:pict>
          <v:line id="_x0000_s8619" style="position:absolute;z-index:251687936" from="135pt,10.8pt" to="342pt,10.8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LuyÖn to¸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chung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RÌn kü n¨ng thùc hiÖn c¸c phÐp tÝnh víi ph©n sè.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Gi¶i bµi to¸n cã liªn quan ®Õn t×m gi¸ trÞ ph©n sè cña 1 sè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II.§å dïng d¹y häc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Vë bµi tËp to¸n (Trang 51)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A.Bµi cò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2.H­íng dÉn HS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</w:tbl>
    <w:tbl>
      <w:tblPr>
        <w:tblStyle w:val="TableGrid"/>
        <w:tblW w:w="9360" w:type="dxa"/>
        <w:tblInd w:w="108" w:type="dxa"/>
        <w:tblBorders>
          <w:insideH w:val="none" w:sz="0" w:space="0" w:color="auto"/>
        </w:tblBorders>
        <w:tblLook w:val="01E0"/>
      </w:tblPr>
      <w:tblGrid>
        <w:gridCol w:w="4810"/>
        <w:gridCol w:w="4550"/>
      </w:tblGrid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1.TÝnh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ªu yªu cÇu cña bµi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äi HS nh¾c l¹i quy t¾c céng, trõ hai ph©n sè cïng mÉu, kh¸c mÉu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4 em lÇn l­ît nh¾c l¹i c¸c quy t¾c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ù lµm bµi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2 em lµm b¶ng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b¹n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nhËn xÐt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2.TÝnh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s tù lµm bµi vµo vë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2 em lªn b¶ng lµm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b¹n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y/c HS ph¸t biÓu quy t¾c nh©n, chia hai ph©n sè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3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äc ®Ò bµi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­íng dÉn HS ph©n tÝch bµi to¸n sau ®ã y/c c¸c em tù lµm bµi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1 em lµm b¶ng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bµi lµm cña b¹n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vµ ch÷a bµi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Gi¶i: C¶ 2 phÇn ®Çu gép l¹i b»ng sè phÇn cña tÊm v¶i lµ: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 xml:space="preserve">       </w:t>
            </w:r>
            <w:r w:rsidRPr="004B2D08">
              <w:rPr>
                <w:rFonts w:ascii=".VnTime" w:hAnsi=".VnTime"/>
                <w:position w:val="-24"/>
              </w:rPr>
              <w:object w:dxaOrig="320" w:dyaOrig="620">
                <v:shape id="_x0000_i1073" type="#_x0000_t75" style="width:15.75pt;height:30.75pt" o:ole="">
                  <v:imagedata r:id="rId100" o:title=""/>
                </v:shape>
                <o:OLEObject Type="Embed" ProgID="Equation.DSMT4" ShapeID="_x0000_i1073" DrawAspect="Content" ObjectID="_1627826143" r:id="rId101"/>
              </w:object>
            </w:r>
            <w:r w:rsidRPr="004B2D08">
              <w:rPr>
                <w:rFonts w:ascii=".VnTime" w:hAnsi=".VnTime"/>
              </w:rPr>
              <w:t xml:space="preserve">  + </w:t>
            </w:r>
            <w:r w:rsidRPr="004B2D08">
              <w:rPr>
                <w:rFonts w:ascii=".VnTime" w:hAnsi=".VnTime"/>
                <w:position w:val="-24"/>
              </w:rPr>
              <w:object w:dxaOrig="240" w:dyaOrig="620">
                <v:shape id="_x0000_i1074" type="#_x0000_t75" style="width:12pt;height:30.75pt" o:ole="">
                  <v:imagedata r:id="rId102" o:title=""/>
                </v:shape>
                <o:OLEObject Type="Embed" ProgID="Equation.DSMT4" ShapeID="_x0000_i1074" DrawAspect="Content" ObjectID="_1627826144" r:id="rId103"/>
              </w:object>
            </w:r>
            <w:r w:rsidRPr="004B2D08">
              <w:rPr>
                <w:rFonts w:ascii=".VnTime" w:hAnsi=".VnTime"/>
              </w:rPr>
              <w:t xml:space="preserve">  = </w:t>
            </w:r>
            <w:r w:rsidRPr="004B2D08">
              <w:rPr>
                <w:rFonts w:ascii=".VnTime" w:hAnsi=".VnTime"/>
                <w:position w:val="-24"/>
              </w:rPr>
              <w:object w:dxaOrig="320" w:dyaOrig="620">
                <v:shape id="_x0000_i1075" type="#_x0000_t75" style="width:15.75pt;height:30.75pt" o:ole="">
                  <v:imagedata r:id="rId104" o:title=""/>
                </v:shape>
                <o:OLEObject Type="Embed" ProgID="Equation.DSMT4" ShapeID="_x0000_i1075" DrawAspect="Content" ObjectID="_1627826145" r:id="rId105"/>
              </w:object>
            </w:r>
            <w:r w:rsidRPr="004B2D08">
              <w:rPr>
                <w:rFonts w:ascii=".VnTime" w:hAnsi=".VnTime"/>
              </w:rPr>
              <w:t xml:space="preserve"> (tÊm v¶i)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PhÇn thø 3 b»ng sè phÇn tÊm v¶i lµ: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1 - </w:t>
            </w:r>
            <w:r w:rsidRPr="004B2D08">
              <w:rPr>
                <w:rFonts w:ascii=".VnTime" w:hAnsi=".VnTime"/>
                <w:position w:val="-24"/>
              </w:rPr>
              <w:object w:dxaOrig="320" w:dyaOrig="620">
                <v:shape id="_x0000_i1076" type="#_x0000_t75" style="width:15.75pt;height:30.75pt" o:ole="">
                  <v:imagedata r:id="rId106" o:title=""/>
                </v:shape>
                <o:OLEObject Type="Embed" ProgID="Equation.DSMT4" ShapeID="_x0000_i1076" DrawAspect="Content" ObjectID="_1627826146" r:id="rId107"/>
              </w:object>
            </w:r>
            <w:r w:rsidRPr="004B2D08">
              <w:rPr>
                <w:rFonts w:ascii=".VnTime" w:hAnsi=".VnTime"/>
              </w:rPr>
              <w:t xml:space="preserve">  = </w:t>
            </w:r>
            <w:r w:rsidRPr="004B2D08">
              <w:rPr>
                <w:rFonts w:ascii=".VnTime" w:hAnsi=".VnTime"/>
                <w:position w:val="-24"/>
              </w:rPr>
              <w:object w:dxaOrig="360" w:dyaOrig="620">
                <v:shape id="_x0000_i1077" type="#_x0000_t75" style="width:18pt;height:30.75pt" o:ole="">
                  <v:imagedata r:id="rId108" o:title=""/>
                </v:shape>
                <o:OLEObject Type="Embed" ProgID="Equation.DSMT4" ShapeID="_x0000_i1077" DrawAspect="Content" ObjectID="_1627826147" r:id="rId109"/>
              </w:object>
            </w:r>
            <w:r w:rsidRPr="004B2D08">
              <w:rPr>
                <w:rFonts w:ascii=".VnTime" w:hAnsi=".VnTime"/>
              </w:rPr>
              <w:t xml:space="preserve"> (tÊm v¶i)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§¸p sè: 61/81 tÊm v¶i;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              20/81 tÊm v¶i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Bµi 4.Y/c HS tù lµm bµi c¸ nh©n vµo vë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1 em lµm bµi trªn b¶ng líp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b¹n.</w:t>
            </w:r>
          </w:p>
        </w:tc>
      </w:tr>
      <w:tr w:rsidR="004B2D08" w:rsidRPr="004B2D08" w:rsidTr="00E35514">
        <w:tc>
          <w:tcPr>
            <w:tcW w:w="481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vµ chèt l¹i ®¸p ¸n ®óng.</w:t>
            </w:r>
          </w:p>
        </w:tc>
        <w:tc>
          <w:tcPr>
            <w:tcW w:w="4550" w:type="dxa"/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3.Cñng cè dÆn dß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NhËn xÐt tiÕt häc. Y/c HS vÒ nhµ lµm bµi vµ chuÈn bÞ bµi sau.</w:t>
      </w:r>
    </w:p>
    <w:p w:rsidR="004B2D08" w:rsidRPr="004B2D08" w:rsidRDefault="004B2D08" w:rsidP="004B2D08">
      <w:pPr>
        <w:spacing w:line="360" w:lineRule="auto"/>
        <w:rPr>
          <w:rFonts w:ascii=".VnTime" w:hAnsi=".VnTime"/>
          <w:sz w:val="16"/>
        </w:rPr>
      </w:pPr>
      <w:r w:rsidRPr="004B2D08">
        <w:rPr>
          <w:rFonts w:ascii=".VnTime" w:hAnsi=".VnTime"/>
          <w:noProof/>
          <w:sz w:val="16"/>
        </w:rPr>
        <w:pict>
          <v:line id="_x0000_s8617" style="position:absolute;z-index:251685888" from="126pt,5.75pt" to="351pt,5.75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sz w:val="2"/>
          <w:u w:val="single"/>
        </w:rPr>
      </w:pPr>
      <w:r w:rsidRPr="004B2D08">
        <w:rPr>
          <w:rFonts w:ascii=".VnTime" w:hAnsi=".VnTime"/>
          <w:sz w:val="2"/>
          <w:u w:val="single"/>
        </w:rPr>
        <w:t>¬</w:t>
      </w:r>
    </w:p>
    <w:p w:rsidR="004B2D08" w:rsidRPr="004B2D08" w:rsidRDefault="004B2D08" w:rsidP="004B2D08">
      <w:pPr>
        <w:pStyle w:val="Heading1"/>
        <w:rPr>
          <w:rFonts w:ascii=".VnTime" w:hAnsi=".VnTime"/>
          <w:iCs/>
          <w:u w:val="single"/>
        </w:rPr>
      </w:pPr>
      <w:r w:rsidRPr="004B2D08">
        <w:rPr>
          <w:rFonts w:ascii=".VnTime" w:hAnsi=".VnTime"/>
          <w:u w:val="single"/>
        </w:rPr>
        <w:t>LuyÖn tiÕng viÖt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Më réng vèn tõ: dòng c¶m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 xml:space="preserve">- TiÕp tôc më réng vµ hÖ thèng hãa vèn tõ thuéc chñ ®iÓm </w:t>
      </w:r>
      <w:r w:rsidRPr="004B2D08">
        <w:rPr>
          <w:rFonts w:ascii=".VnTime" w:hAnsi=".VnTime" w:cs="Arial"/>
          <w:bCs/>
        </w:rPr>
        <w:t>“</w:t>
      </w:r>
      <w:r w:rsidRPr="004B2D08">
        <w:rPr>
          <w:rFonts w:ascii=".VnTime" w:hAnsi=".VnTime" w:cs=".VnTime"/>
          <w:bCs/>
        </w:rPr>
        <w:t>Dòng c¶m</w:t>
      </w:r>
      <w:r w:rsidRPr="004B2D08">
        <w:rPr>
          <w:rFonts w:ascii=".VnTime" w:hAnsi=".VnTime" w:cs="Arial"/>
          <w:bCs/>
        </w:rPr>
        <w:t>”</w:t>
      </w:r>
      <w:r w:rsidRPr="004B2D08">
        <w:rPr>
          <w:rFonts w:ascii=".VnTime" w:hAnsi=".VnTime" w:cs=".VnTime"/>
          <w:bCs/>
        </w:rPr>
        <w:t xml:space="preserve">. </w:t>
      </w:r>
    </w:p>
    <w:p w:rsidR="004B2D08" w:rsidRPr="004B2D08" w:rsidRDefault="004B2D08" w:rsidP="004B2D08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 xml:space="preserve">- BiÕt sö dông c¸c tõ ®· häc ®Ó ®Æt c©u, chuyÓn c¸c tõ ®ã vµo vèn tõ thÝch hîp.  </w:t>
      </w:r>
      <w:r w:rsidRPr="004B2D08">
        <w:rPr>
          <w:rFonts w:ascii=".VnTime" w:hAnsi=".VnTime" w:cs="Arial"/>
          <w:bCs/>
        </w:rPr>
        <w:t>–</w:t>
      </w:r>
      <w:r w:rsidRPr="004B2D08">
        <w:rPr>
          <w:rFonts w:ascii=".VnTime" w:hAnsi=".VnTime" w:cs=".VnTime"/>
          <w:bCs/>
        </w:rPr>
        <w:t xml:space="preserve"> HiÓu ý nghÜa 1 sè c©u thµ</w:t>
      </w:r>
      <w:r w:rsidRPr="004B2D08">
        <w:rPr>
          <w:rFonts w:ascii=".VnTime" w:hAnsi=".VnTime"/>
          <w:bCs/>
        </w:rPr>
        <w:t>nh ng÷, tôc ng÷ thuéc chñ ®iÓm vµ biÕt sö dông chóng trong c¸c t×nh huèng cô thÓ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§å dïng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</w:rPr>
        <w:t>A.KiÓm tra bµi cò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pStyle w:val="BodyText3"/>
        <w:spacing w:line="20" w:lineRule="atLeast"/>
      </w:pPr>
      <w:r w:rsidRPr="004B2D08">
        <w:t>1.Giíi thiÖu bµ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H­íng dÉn HS lµm bµi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</w:tblBorders>
        <w:tblLook w:val="0000"/>
      </w:tblPr>
      <w:tblGrid>
        <w:gridCol w:w="486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</w:tbl>
    <w:p w:rsidR="004B2D08" w:rsidRPr="004B2D08" w:rsidRDefault="004B2D08" w:rsidP="004B2D08">
      <w:pPr>
        <w:pBdr>
          <w:top w:val="single" w:sz="4" w:space="1" w:color="auto"/>
        </w:pBdr>
        <w:spacing w:line="20" w:lineRule="atLeast"/>
        <w:jc w:val="both"/>
        <w:rPr>
          <w:rFonts w:ascii=".VnTime" w:hAnsi=".VnTime"/>
          <w:b/>
          <w:bCs/>
          <w:i/>
          <w:iCs/>
          <w:sz w:val="2"/>
        </w:rPr>
      </w:pPr>
    </w:p>
    <w:tbl>
      <w:tblPr>
        <w:tblStyle w:val="TableGrid"/>
        <w:tblW w:w="9360" w:type="dxa"/>
        <w:tblInd w:w="108" w:type="dxa"/>
        <w:tblLook w:val="01E0"/>
      </w:tblPr>
      <w:tblGrid>
        <w:gridCol w:w="4860"/>
        <w:gridCol w:w="4500"/>
      </w:tblGrid>
      <w:tr w:rsidR="004B2D08" w:rsidRPr="004B2D08" w:rsidTr="00E35514">
        <w:tc>
          <w:tcPr>
            <w:tcW w:w="4860" w:type="dxa"/>
          </w:tcPr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GV cho HS </w:t>
            </w:r>
            <w:r w:rsidRPr="004B2D08">
              <w:t>đọ</w:t>
            </w:r>
            <w:r w:rsidRPr="004B2D08">
              <w:rPr>
                <w:rFonts w:ascii=".VnTime" w:hAnsi=".VnTime"/>
              </w:rPr>
              <w:t>c k</w:t>
            </w:r>
            <w:r w:rsidRPr="004B2D08">
              <w:t>ĩ</w:t>
            </w:r>
            <w:r w:rsidRPr="004B2D08">
              <w:rPr>
                <w:rFonts w:ascii=".VnTime" w:hAnsi=".VnTime"/>
              </w:rPr>
              <w:t xml:space="preserve"> </w:t>
            </w:r>
            <w:r w:rsidRPr="004B2D08">
              <w:t>đề</w:t>
            </w:r>
            <w:r w:rsidRPr="004B2D08">
              <w:rPr>
                <w:rFonts w:ascii=".VnTime" w:hAnsi=".VnTime"/>
              </w:rPr>
              <w:t xml:space="preserve">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.</w:t>
            </w:r>
          </w:p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Cho HS l</w:t>
            </w:r>
            <w:r w:rsidRPr="004B2D08">
              <w:t>à</w:t>
            </w:r>
            <w:r w:rsidRPr="004B2D08">
              <w:rPr>
                <w:rFonts w:ascii=".VnTime" w:hAnsi=".VnTime"/>
              </w:rPr>
              <w:t>m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 t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p.</w:t>
            </w:r>
          </w:p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 xml:space="preserve">- </w:t>
            </w:r>
            <w:r w:rsidRPr="004B2D08">
              <w:rPr>
                <w:rFonts w:ascii=".VnTime" w:hAnsi=".VnTime"/>
              </w:rPr>
              <w:t>G</w:t>
            </w:r>
            <w:r w:rsidRPr="004B2D08">
              <w:t>ọ</w:t>
            </w:r>
            <w:r w:rsidRPr="004B2D08">
              <w:rPr>
                <w:rFonts w:ascii=".VnTime" w:hAnsi=".VnTime"/>
              </w:rPr>
              <w:t>i HS l</w:t>
            </w:r>
            <w:r w:rsidRPr="004B2D08">
              <w:t>ầ</w:t>
            </w:r>
            <w:r w:rsidRPr="004B2D08">
              <w:rPr>
                <w:rFonts w:ascii=".VnTime" w:hAnsi=".VnTime"/>
              </w:rPr>
              <w:t>n l</w:t>
            </w:r>
            <w:r w:rsidRPr="004B2D08">
              <w:t>ượ</w:t>
            </w:r>
            <w:r w:rsidRPr="004B2D08">
              <w:rPr>
                <w:rFonts w:ascii=".VnTime" w:hAnsi=".VnTime"/>
              </w:rPr>
              <w:t>t lên c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a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i </w:t>
            </w:r>
          </w:p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GV c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a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 v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 nh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n xét.</w:t>
            </w:r>
          </w:p>
        </w:tc>
        <w:tc>
          <w:tcPr>
            <w:tcW w:w="4500" w:type="dxa"/>
          </w:tcPr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HS </w:t>
            </w:r>
            <w:r w:rsidRPr="004B2D08">
              <w:t>đọ</w:t>
            </w:r>
            <w:r w:rsidRPr="004B2D08">
              <w:rPr>
                <w:rFonts w:ascii=".VnTime" w:hAnsi=".VnTime"/>
              </w:rPr>
              <w:t>c k</w:t>
            </w:r>
            <w:r w:rsidRPr="004B2D08">
              <w:t>ĩ</w:t>
            </w:r>
            <w:r w:rsidRPr="004B2D08">
              <w:rPr>
                <w:rFonts w:ascii=".VnTime" w:hAnsi=".VnTime"/>
              </w:rPr>
              <w:t xml:space="preserve"> </w:t>
            </w:r>
            <w:r w:rsidRPr="004B2D08">
              <w:t>đề</w:t>
            </w:r>
            <w:r w:rsidRPr="004B2D08">
              <w:rPr>
                <w:rFonts w:ascii=".VnTime" w:hAnsi=".VnTime"/>
              </w:rPr>
              <w:t xml:space="preserve">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.</w:t>
            </w:r>
          </w:p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>-</w:t>
            </w:r>
            <w:r w:rsidRPr="004B2D08">
              <w:rPr>
                <w:rFonts w:ascii=".VnTime" w:hAnsi=".VnTime"/>
              </w:rPr>
              <w:t xml:space="preserve"> HS l</w:t>
            </w:r>
            <w:r w:rsidRPr="004B2D08">
              <w:t>à</w:t>
            </w:r>
            <w:r w:rsidRPr="004B2D08">
              <w:rPr>
                <w:rFonts w:ascii=".VnTime" w:hAnsi=".VnTime"/>
              </w:rPr>
              <w:t>m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>i t</w:t>
            </w:r>
            <w:r w:rsidRPr="004B2D08">
              <w:t>ậ</w:t>
            </w:r>
            <w:r w:rsidRPr="004B2D08">
              <w:rPr>
                <w:rFonts w:ascii=".VnTime" w:hAnsi=".VnTime"/>
              </w:rPr>
              <w:t>p.</w:t>
            </w:r>
          </w:p>
          <w:p w:rsidR="004B2D08" w:rsidRPr="004B2D08" w:rsidRDefault="004B2D08" w:rsidP="00E35514">
            <w:pPr>
              <w:pBdr>
                <w:top w:val="single" w:sz="4" w:space="1" w:color="auto"/>
              </w:pBdr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</w:rPr>
              <w:t xml:space="preserve">- </w:t>
            </w:r>
            <w:r w:rsidRPr="004B2D08">
              <w:rPr>
                <w:rFonts w:ascii=".VnTime" w:hAnsi=".VnTime"/>
              </w:rPr>
              <w:t>HS l</w:t>
            </w:r>
            <w:r w:rsidRPr="004B2D08">
              <w:t>ầ</w:t>
            </w:r>
            <w:r w:rsidRPr="004B2D08">
              <w:rPr>
                <w:rFonts w:ascii=".VnTime" w:hAnsi=".VnTime"/>
              </w:rPr>
              <w:t>n l</w:t>
            </w:r>
            <w:r w:rsidRPr="004B2D08">
              <w:t>ượ</w:t>
            </w:r>
            <w:r w:rsidRPr="004B2D08">
              <w:rPr>
                <w:rFonts w:ascii=".VnTime" w:hAnsi=".VnTime"/>
              </w:rPr>
              <w:t>t lên ch</w:t>
            </w:r>
            <w:r w:rsidRPr="004B2D08">
              <w:t>ữ</w:t>
            </w:r>
            <w:r w:rsidRPr="004B2D08">
              <w:rPr>
                <w:rFonts w:ascii=".VnTime" w:hAnsi=".VnTime"/>
              </w:rPr>
              <w:t>a b</w:t>
            </w:r>
            <w:r w:rsidRPr="004B2D08">
              <w:t>à</w:t>
            </w:r>
            <w:r w:rsidRPr="004B2D08">
              <w:rPr>
                <w:rFonts w:ascii=".VnTime" w:hAnsi=".VnTime"/>
              </w:rPr>
              <w:t xml:space="preserve">i </w:t>
            </w:r>
          </w:p>
        </w:tc>
      </w:tr>
    </w:tbl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4702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713"/>
        </w:trPr>
        <w:tc>
          <w:tcPr>
            <w:tcW w:w="9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1.Ghi c¸c tõ d­íi ®©y vµo chç trèng trong b¶ng cho phï hîp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Dòng m·nh, g¾n bã, dòng khÝ, th©n ¸i, th©n thiÖn, kiªn c­êng, bÊt khuÊt, kiªn nghÞ, hßa thuËn, can ®¶m, ®oµn kÕt, gan d¹, qu¶ c¶m, h÷u nghÞ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sz w:val="12"/>
              </w:rPr>
            </w:pPr>
          </w:p>
          <w:tbl>
            <w:tblPr>
              <w:tblStyle w:val="TableGrid"/>
              <w:tblW w:w="7920" w:type="dxa"/>
              <w:tblInd w:w="427" w:type="dxa"/>
              <w:tblLook w:val="01E0"/>
            </w:tblPr>
            <w:tblGrid>
              <w:gridCol w:w="3960"/>
              <w:gridCol w:w="3960"/>
            </w:tblGrid>
            <w:tr w:rsidR="004B2D08" w:rsidRPr="004B2D08" w:rsidTr="00E35514">
              <w:tc>
                <w:tcPr>
                  <w:tcW w:w="3960" w:type="dxa"/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sz w:val="2"/>
                    </w:rPr>
                  </w:pPr>
                </w:p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</w:rPr>
                  </w:pPr>
                  <w:r w:rsidRPr="004B2D08">
                    <w:rPr>
                      <w:rFonts w:ascii=".VnTime" w:hAnsi=".VnTime"/>
                      <w:b/>
                    </w:rPr>
                    <w:t>Dòng c¶m</w:t>
                  </w:r>
                </w:p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sz w:val="2"/>
                    </w:rPr>
                  </w:pPr>
                </w:p>
              </w:tc>
              <w:tc>
                <w:tcPr>
                  <w:tcW w:w="3960" w:type="dxa"/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sz w:val="12"/>
                    </w:rPr>
                  </w:pPr>
                </w:p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</w:rPr>
                  </w:pPr>
                  <w:r w:rsidRPr="004B2D08">
                    <w:rPr>
                      <w:rFonts w:ascii=".VnTime" w:hAnsi=".VnTime"/>
                      <w:b/>
                    </w:rPr>
                    <w:t>§oµn kÕt</w:t>
                  </w:r>
                </w:p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sz w:val="8"/>
                    </w:rPr>
                  </w:pPr>
                </w:p>
              </w:tc>
            </w:tr>
            <w:tr w:rsidR="004B2D08" w:rsidRPr="004B2D08" w:rsidTr="00E35514">
              <w:tc>
                <w:tcPr>
                  <w:tcW w:w="3960" w:type="dxa"/>
                </w:tcPr>
                <w:p w:rsidR="004B2D08" w:rsidRPr="004B2D08" w:rsidRDefault="004B2D08" w:rsidP="00E35514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  <w:p w:rsidR="004B2D08" w:rsidRPr="004B2D08" w:rsidRDefault="004B2D08" w:rsidP="00E35514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t xml:space="preserve">Dòng m·nh, dòng khÝ, kiªn c­êng, bÊt khuÊt, kiªn nghÞ, cam </w:t>
                  </w:r>
                  <w:r w:rsidRPr="004B2D08">
                    <w:rPr>
                      <w:rFonts w:ascii=".VnTime" w:hAnsi=".VnTime"/>
                    </w:rPr>
                    <w:lastRenderedPageBreak/>
                    <w:t>®¶m, gan d¹, qu¶ c¶m.</w:t>
                  </w:r>
                </w:p>
                <w:p w:rsidR="004B2D08" w:rsidRPr="004B2D08" w:rsidRDefault="004B2D08" w:rsidP="00E35514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3960" w:type="dxa"/>
                  <w:vAlign w:val="center"/>
                </w:tcPr>
                <w:p w:rsidR="004B2D08" w:rsidRPr="004B2D08" w:rsidRDefault="004B2D08" w:rsidP="00E35514">
                  <w:pPr>
                    <w:spacing w:line="20" w:lineRule="atLeast"/>
                    <w:jc w:val="center"/>
                    <w:rPr>
                      <w:rFonts w:ascii=".VnTime" w:hAnsi=".VnTime"/>
                    </w:rPr>
                  </w:pPr>
                  <w:r w:rsidRPr="004B2D08">
                    <w:rPr>
                      <w:rFonts w:ascii=".VnTime" w:hAnsi=".VnTime"/>
                    </w:rPr>
                    <w:lastRenderedPageBreak/>
                    <w:t>G¾n bã, th©n ¸i, th©n thiÖn, hßa thuËn, ®oµn kÕt, h÷u nghÞ.</w:t>
                  </w:r>
                </w:p>
              </w:tc>
            </w:tr>
          </w:tbl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938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  <w:sz w:val="20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Bµi 2.</w:t>
            </w:r>
            <w:r w:rsidRPr="004B2D08">
              <w:rPr>
                <w:rFonts w:ascii=".VnTime" w:hAnsi=".VnTime"/>
                <w:bCs/>
                <w:iCs/>
              </w:rPr>
              <w:t xml:space="preserve">Chän tõ thÝch hîp trong c¸c tõ sau ®Ó ®iÒn vµo chç chÊm: </w:t>
            </w:r>
            <w:r w:rsidRPr="004B2D08">
              <w:rPr>
                <w:rFonts w:ascii=".VnTime" w:hAnsi=".VnTime"/>
                <w:bCs/>
                <w:i/>
                <w:iCs/>
              </w:rPr>
              <w:t>dòng c¶m, dòng m·nh, anh hïng, gan gã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a)NguyÔn HuÖ lµ mét </w:t>
            </w:r>
            <w:r w:rsidRPr="004B2D08">
              <w:rPr>
                <w:rFonts w:ascii="Arial" w:hAnsi="Arial" w:cs="Arial"/>
                <w:b/>
                <w:bCs/>
                <w:i/>
                <w:iCs/>
              </w:rPr>
              <w:t>…</w:t>
            </w:r>
            <w:r w:rsidRPr="004B2D08">
              <w:rPr>
                <w:b/>
                <w:bCs/>
                <w:i/>
                <w:iCs/>
              </w:rPr>
              <w:t>.. d©n téc.</w:t>
            </w:r>
          </w:p>
        </w:tc>
        <w:tc>
          <w:tcPr>
            <w:tcW w:w="4702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 anh hïng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b)</w:t>
            </w:r>
            <w:r w:rsidRPr="004B2D08">
              <w:rPr>
                <w:rFonts w:ascii="Arial" w:hAnsi="Arial" w:cs="Arial"/>
                <w:b/>
                <w:bCs/>
                <w:i/>
                <w:iCs/>
              </w:rPr>
              <w:t>…</w:t>
            </w:r>
            <w:r w:rsidRPr="004B2D08">
              <w:rPr>
                <w:b/>
                <w:bCs/>
                <w:i/>
                <w:iCs/>
              </w:rPr>
              <w:t>.. chèng cù ®Õn cïng.</w:t>
            </w:r>
          </w:p>
        </w:tc>
        <w:tc>
          <w:tcPr>
            <w:tcW w:w="4702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- </w:t>
            </w:r>
            <w:r w:rsidRPr="004B2D08">
              <w:rPr>
                <w:rFonts w:ascii="Arial" w:hAnsi="Arial" w:cs="Arial"/>
                <w:b/>
                <w:bCs/>
                <w:i/>
                <w:iCs/>
              </w:rPr>
              <w:t>…</w:t>
            </w:r>
            <w:r w:rsidRPr="004B2D08">
              <w:rPr>
                <w:b/>
                <w:bCs/>
                <w:i/>
                <w:iCs/>
              </w:rPr>
              <w:t xml:space="preserve"> gan gãc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c)</w:t>
            </w:r>
            <w:r w:rsidRPr="004B2D08">
              <w:rPr>
                <w:rFonts w:ascii="Arial" w:hAnsi="Arial" w:cs="Arial"/>
                <w:b/>
                <w:bCs/>
                <w:i/>
                <w:iCs/>
              </w:rPr>
              <w:t>…</w:t>
            </w:r>
            <w:r w:rsidRPr="004B2D08">
              <w:rPr>
                <w:b/>
                <w:bCs/>
                <w:i/>
                <w:iCs/>
              </w:rPr>
              <w:t>.. bªnh vùc lÏ ph¶i.</w:t>
            </w:r>
          </w:p>
        </w:tc>
        <w:tc>
          <w:tcPr>
            <w:tcW w:w="4702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 dòng c¶m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d)KhÝ thÕ </w:t>
            </w:r>
            <w:r w:rsidRPr="004B2D08">
              <w:rPr>
                <w:rFonts w:ascii="Arial" w:hAnsi="Arial" w:cs="Arial"/>
                <w:b/>
                <w:bCs/>
                <w:i/>
                <w:iCs/>
              </w:rPr>
              <w:t>…</w:t>
            </w:r>
            <w:r w:rsidRPr="004B2D08">
              <w:rPr>
                <w:b/>
                <w:bCs/>
                <w:i/>
                <w:iCs/>
              </w:rPr>
              <w:t>..</w:t>
            </w:r>
          </w:p>
        </w:tc>
        <w:tc>
          <w:tcPr>
            <w:tcW w:w="4702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 dòng m·nh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>Bµi 3.T×m c¸c tõ ghÐp.</w:t>
            </w:r>
          </w:p>
        </w:tc>
        <w:tc>
          <w:tcPr>
            <w:tcW w:w="4702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a)Cã tiÕng </w:t>
            </w:r>
            <w:r w:rsidRPr="004B2D08">
              <w:rPr>
                <w:b/>
                <w:bCs/>
                <w:iCs/>
              </w:rPr>
              <w:t>dòng</w:t>
            </w:r>
            <w:r w:rsidRPr="004B2D08">
              <w:rPr>
                <w:b/>
                <w:bCs/>
                <w:i/>
                <w:iCs/>
              </w:rPr>
              <w:t xml:space="preserve"> ®øng tr­íc:</w:t>
            </w:r>
          </w:p>
        </w:tc>
        <w:tc>
          <w:tcPr>
            <w:tcW w:w="4702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dòng m·nh, dòng khÝ, dòng c¶m, dòng sÜ, dòng t­íng, </w:t>
            </w:r>
            <w:r w:rsidRPr="004B2D08">
              <w:rPr>
                <w:rFonts w:ascii="Arial" w:hAnsi="Arial" w:cs="Arial"/>
              </w:rPr>
              <w:t>…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4B2D08">
              <w:rPr>
                <w:b/>
                <w:bCs/>
                <w:i/>
                <w:iCs/>
              </w:rPr>
              <w:t xml:space="preserve">b)Cã tiÕng </w:t>
            </w:r>
            <w:r w:rsidRPr="004B2D08">
              <w:rPr>
                <w:b/>
                <w:bCs/>
                <w:iCs/>
              </w:rPr>
              <w:t>dòng</w:t>
            </w:r>
            <w:r w:rsidRPr="004B2D08">
              <w:rPr>
                <w:b/>
                <w:bCs/>
                <w:i/>
                <w:iCs/>
              </w:rPr>
              <w:t xml:space="preserve"> ®øng sau:</w:t>
            </w:r>
          </w:p>
        </w:tc>
        <w:tc>
          <w:tcPr>
            <w:tcW w:w="470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</w:t>
            </w:r>
            <w:r w:rsidRPr="004B2D08">
              <w:rPr>
                <w:rFonts w:ascii="Arial" w:hAnsi="Arial" w:cs="Arial"/>
              </w:rPr>
              <w:t>…</w:t>
            </w:r>
            <w:r w:rsidRPr="004B2D08">
              <w:rPr>
                <w:rFonts w:ascii=".VnTime" w:hAnsi=".VnTime"/>
              </w:rPr>
              <w:t xml:space="preserve">hïng dòng, kiªu dòng, trÝ dòng, anh dòng, </w:t>
            </w:r>
            <w:r w:rsidRPr="004B2D08">
              <w:rPr>
                <w:rFonts w:ascii="Arial" w:hAnsi="Arial" w:cs="Arial"/>
              </w:rPr>
              <w:t>…</w:t>
            </w:r>
          </w:p>
        </w:tc>
      </w:tr>
    </w:tbl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4.Cñng cè dÆn dß: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  <w:noProof/>
        </w:rPr>
        <w:pict>
          <v:line id="_x0000_s8620" style="position:absolute;z-index:251688960" from="0,23.3pt" to="468pt,23.3pt"/>
        </w:pict>
      </w:r>
      <w:r w:rsidRPr="004B2D08">
        <w:rPr>
          <w:rFonts w:ascii=".VnTime" w:hAnsi=".VnTime"/>
        </w:rPr>
        <w:tab/>
        <w:t>NhËn xÐt tiÕt häc. Y/c HS vÒ xem l¹i bµi vµ chuÈn bÞ bµi sau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sz w:val="2"/>
          <w:u w:val="single"/>
        </w:rPr>
      </w:pPr>
    </w:p>
    <w:p w:rsidR="004B2D08" w:rsidRPr="004B2D08" w:rsidRDefault="004B2D08" w:rsidP="004B2D08">
      <w:pPr>
        <w:rPr>
          <w:rFonts w:ascii=".VnTime" w:hAnsi=".VnTime"/>
          <w:sz w:val="2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sz w:val="2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sz w:val="2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16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Thø s¸u ngµy 27 th¸ng 2 n¨m 2015</w:t>
      </w:r>
    </w:p>
    <w:p w:rsidR="004B2D08" w:rsidRPr="004B2D08" w:rsidRDefault="004B2D08" w:rsidP="004B2D08">
      <w:pPr>
        <w:spacing w:line="360" w:lineRule="auto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s¸ng:</w:t>
      </w:r>
    </w:p>
    <w:p w:rsidR="004B2D08" w:rsidRPr="004B2D08" w:rsidRDefault="004B2D08" w:rsidP="004B2D08">
      <w:pPr>
        <w:pStyle w:val="Heading1"/>
        <w:spacing w:line="312" w:lineRule="auto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hÓ dôc</w:t>
      </w:r>
    </w:p>
    <w:p w:rsidR="004B2D08" w:rsidRPr="004B2D08" w:rsidRDefault="004B2D08" w:rsidP="004B2D08">
      <w:pPr>
        <w:rPr>
          <w:rFonts w:ascii=".VnTime" w:hAnsi=".VnTime"/>
          <w:sz w:val="8"/>
        </w:rPr>
      </w:pPr>
    </w:p>
    <w:p w:rsidR="004B2D08" w:rsidRPr="004B2D08" w:rsidRDefault="004B2D08" w:rsidP="004B2D08">
      <w:pPr>
        <w:spacing w:line="312" w:lineRule="auto"/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Di chuyÓn, tung, b¾t bãng, nh¶y d©y</w:t>
      </w:r>
    </w:p>
    <w:p w:rsidR="004B2D08" w:rsidRPr="004B2D08" w:rsidRDefault="004B2D08" w:rsidP="004B2D08">
      <w:pPr>
        <w:pStyle w:val="Heading2"/>
        <w:spacing w:line="312" w:lineRule="auto"/>
        <w:jc w:val="center"/>
        <w:rPr>
          <w:rFonts w:ascii=".VnTime" w:hAnsi=".VnTime"/>
          <w:bCs w:val="0"/>
          <w:i/>
        </w:rPr>
      </w:pPr>
      <w:r w:rsidRPr="004B2D08">
        <w:rPr>
          <w:rFonts w:ascii=".VnTime" w:hAnsi=".VnTime"/>
          <w:i/>
        </w:rPr>
        <w:t>Trß ch¬i: trao tÝn gËy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  <w:iCs/>
        </w:rPr>
      </w:pPr>
      <w:r w:rsidRPr="004B2D08">
        <w:rPr>
          <w:rFonts w:ascii=".VnTime" w:hAnsi=".VnTime"/>
          <w:bCs/>
          <w:iCs/>
        </w:rPr>
        <w:tab/>
        <w:t>- ¤n tung vµ b¾t bãng theo nhãm 2 ng­êi, 3 ng­êi, nh¶y d©y kiÓu ch©n tr­íc ch©n sau. Yªu cÇu thùc hiÖn c¬ b¶n ®óng ®éng t¸c vµ n©ng cao thµnh tÝch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Þa ®iÓm - ph­¬ng tiÖn:</w:t>
      </w:r>
    </w:p>
    <w:p w:rsidR="004B2D08" w:rsidRPr="004B2D08" w:rsidRDefault="004B2D08" w:rsidP="004B2D08">
      <w:pPr>
        <w:spacing w:line="20" w:lineRule="atLeast"/>
        <w:ind w:firstLine="327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 xml:space="preserve">S©n tr­êng, d©y, bãng 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häc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180"/>
        <w:gridCol w:w="450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b/>
                <w:bCs/>
                <w:iCs/>
              </w:rPr>
            </w:pPr>
            <w:r w:rsidRPr="004B2D08">
              <w:rPr>
                <w:rFonts w:ascii=".VnTime" w:hAnsi=".VnTime"/>
                <w:b/>
                <w:bCs/>
                <w:iCs/>
              </w:rPr>
              <w:t xml:space="preserve">1.PhÇn më ®Çu: 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hËn líp, phæ biÕn néi dung yªu cÇu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Xoay khíp ®Çu gèi, h«ng, cæ ch©n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h¹y nhÑ nhµng theo vßng trßn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¤n  ®éng t¸c tay, l­ên bông, phèi hîp 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</w:rPr>
              <w:t xml:space="preserve">2.PhÇn c¬ b¶n: 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</w:rPr>
              <w:t xml:space="preserve"> </w:t>
            </w:r>
            <w:r w:rsidRPr="004B2D08">
              <w:rPr>
                <w:rFonts w:ascii=".VnTime" w:hAnsi=".VnTime"/>
                <w:i/>
                <w:iCs/>
              </w:rPr>
              <w:t>a. Trß ch¬i vËn ®éng: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GV nªu tªn trß ch¬i, gi¶i thÝch c¸ch ch¬i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h¬i thö 1 - 2 lÇn sau ®ã ch¬i thËt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</w:pPr>
            <w:r w:rsidRPr="004B2D08">
              <w:t>b. Bµi tËp RLTTCB: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lastRenderedPageBreak/>
              <w:t>- ¤n di chuyÓn vµ b¾t bãng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¤n l¹i c¸ch di chuyÓn tung vµ b¾t bã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 ¤n nh¶y d©y kiÒu ch©n tr­íc ch©n sau: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Ëp c¸ nh©n theo tæ (2 - 3 l­ît)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Thi nh¶y d©y kiÓu ch©n tr­íc, ch©n sau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  <w:iCs/>
              </w:rPr>
              <w:t>3.PhÇn kÕt thóc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hÖ thèng bµi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TËp 1 sè ®éng t¸c håi tÜ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4B2D08">
            <w:pPr>
              <w:numPr>
                <w:ilvl w:val="0"/>
                <w:numId w:val="8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GV nhËn xÐt, ®¸nh gi¸ giê häc, vÒ nhµ tËp cho c¬ thÓ kháe m¹nh.</w:t>
            </w:r>
          </w:p>
        </w:tc>
        <w:tc>
          <w:tcPr>
            <w:tcW w:w="46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noProof/>
        </w:rPr>
        <w:pict>
          <v:line id="_x0000_s8618" style="position:absolute;left:0;text-align:left;z-index:251686912;mso-position-horizontal-relative:text;mso-position-vertical-relative:text" from="133.2pt,9.4pt" to="350.95pt,9.4pt"/>
        </w:pict>
      </w:r>
    </w:p>
    <w:p w:rsidR="004B2D08" w:rsidRPr="004B2D08" w:rsidRDefault="004B2D08" w:rsidP="004B2D08">
      <w:pPr>
        <w:pStyle w:val="Heading1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Ëp lµm v¨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miªu t¶ c©y cèi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HS luyÖn tËp tæng hîp viÕt hoµn chØnh 1 bµi v¨n t¶ c©y cèi tuÇn tù theo c¸c b­íc: LËp dµn ý, viÕt tõng ®o¹n (më bµi, th©n bµi, kÕt luËn).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4B2D08">
        <w:rPr>
          <w:rFonts w:ascii=".VnTime" w:hAnsi=".VnTime"/>
          <w:bCs/>
        </w:rPr>
        <w:t>- TiÕp tôc cñng cè kü n¨ng viÕt ®o¹n më bµi, ®o¹n th©n bµi, ®o¹n kÕt bµi (kiÓu më réng, kh«ng më réng)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.§å dïng d¹y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Cs/>
          <w:iCs/>
        </w:rPr>
      </w:pPr>
      <w:r w:rsidRPr="004B2D08">
        <w:rPr>
          <w:rFonts w:ascii=".VnTime" w:hAnsi=".VnTime"/>
          <w:bCs/>
          <w:iCs/>
        </w:rPr>
        <w:t xml:space="preserve"> </w:t>
      </w:r>
      <w:r w:rsidRPr="004B2D08">
        <w:rPr>
          <w:rFonts w:ascii=".VnTime" w:hAnsi=".VnTime"/>
          <w:bCs/>
          <w:iCs/>
        </w:rPr>
        <w:tab/>
        <w:t>Tranh ¶nh 1 sè loµi c©y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Cs/>
          <w:u w:val="single"/>
        </w:rPr>
      </w:pPr>
      <w:r w:rsidRPr="004B2D08">
        <w:rPr>
          <w:rFonts w:ascii=".VnTime" w:hAnsi=".VnTime"/>
          <w:b/>
          <w:iCs/>
          <w:u w:val="single"/>
        </w:rPr>
        <w:t>III.C¸c ho¹t ®éng d¹y - häc:</w:t>
      </w:r>
    </w:p>
    <w:p w:rsidR="004B2D08" w:rsidRPr="004B2D08" w:rsidRDefault="004B2D08" w:rsidP="004B2D08">
      <w:pPr>
        <w:pStyle w:val="Heading1"/>
        <w:spacing w:line="20" w:lineRule="atLeast"/>
        <w:jc w:val="both"/>
        <w:rPr>
          <w:rFonts w:ascii=".VnTime" w:hAnsi=".VnTime"/>
          <w:b w:val="0"/>
          <w:bCs w:val="0"/>
        </w:rPr>
      </w:pPr>
      <w:r w:rsidRPr="004B2D08">
        <w:rPr>
          <w:rFonts w:ascii=".VnTime" w:hAnsi=".VnTime"/>
        </w:rPr>
        <w:t>A.KiÓm tra: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 xml:space="preserve">     2 HS ®äc kÕt bµi theo c¸ch më réng vÒ 1 c©y mµ em thÝch.</w:t>
      </w:r>
    </w:p>
    <w:p w:rsidR="004B2D08" w:rsidRPr="004B2D08" w:rsidRDefault="004B2D08" w:rsidP="004B2D08">
      <w:pPr>
        <w:pStyle w:val="Heading1"/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>B.Bµi míi:</w:t>
      </w:r>
    </w:p>
    <w:p w:rsidR="004B2D08" w:rsidRPr="004B2D08" w:rsidRDefault="004B2D08" w:rsidP="004B2D08">
      <w:pPr>
        <w:pStyle w:val="Heading1"/>
        <w:spacing w:line="20" w:lineRule="atLeast"/>
        <w:jc w:val="both"/>
        <w:rPr>
          <w:rFonts w:ascii=".VnTime" w:hAnsi=".VnTime"/>
          <w:i/>
          <w:iCs/>
        </w:rPr>
      </w:pPr>
      <w:r w:rsidRPr="004B2D08">
        <w:rPr>
          <w:rFonts w:ascii=".VnTime" w:hAnsi=".VnTime"/>
          <w:i/>
          <w:iCs/>
        </w:rPr>
        <w:t>1.Giíi thiÖu: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iCs/>
        </w:rPr>
      </w:pPr>
      <w:r w:rsidRPr="004B2D08">
        <w:rPr>
          <w:rFonts w:ascii=".VnTime" w:hAnsi=".VnTime"/>
          <w:b/>
          <w:i/>
          <w:iCs/>
        </w:rPr>
        <w:t>2.H­íng dÉn HS lµm bµi tËp:</w:t>
      </w:r>
    </w:p>
    <w:tbl>
      <w:tblPr>
        <w:tblW w:w="9396" w:type="dxa"/>
        <w:tblInd w:w="108" w:type="dxa"/>
        <w:tblBorders>
          <w:insideV w:val="single" w:sz="4" w:space="0" w:color="auto"/>
        </w:tblBorders>
        <w:tblLook w:val="0000"/>
      </w:tblPr>
      <w:tblGrid>
        <w:gridCol w:w="4572"/>
        <w:gridCol w:w="288"/>
        <w:gridCol w:w="4500"/>
        <w:gridCol w:w="36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</w:trPr>
        <w:tc>
          <w:tcPr>
            <w:tcW w:w="4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93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  <w:i/>
                <w:iCs/>
              </w:rPr>
              <w:t>a.H­íng dÉn häc sinh hiÓu yªu cÇu cña bµi tËp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72" w:type="dxa"/>
            <w:tcBorders>
              <w:top w:val="single" w:sz="4" w:space="0" w:color="auto"/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iÕt ®Ò bµi lªn b¶ng, g¹ch d­íi nh÷ng tõ quan träng.</w:t>
            </w:r>
          </w:p>
        </w:tc>
        <w:tc>
          <w:tcPr>
            <w:tcW w:w="4824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1 em ®äc yªu cÇu cña ®Ò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d¸n 1 sè tranh ¶nh lªn b¶ng líp.</w:t>
            </w:r>
          </w:p>
        </w:tc>
        <w:tc>
          <w:tcPr>
            <w:tcW w:w="4824" w:type="dxa"/>
            <w:gridSpan w:val="3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 ph¸t biÓu vÒ c©y em sÏ chän t¶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4 em nèi nhau ®äc 4 gîi ý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¶ líp theo dâi SGK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Y/c: §ã lµ 1 c¸i c©y mµ thùc tÕ em ®· </w:t>
            </w:r>
            <w:r w:rsidRPr="004B2D08">
              <w:rPr>
                <w:rFonts w:ascii=".VnTime" w:hAnsi=".VnTime"/>
              </w:rPr>
              <w:lastRenderedPageBreak/>
              <w:t>quan s¸t tõ c¸c tiÐt tr­íc vµ cã c¶m t×nh víi c©y ®ã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nh¾c HS viÕt nhanh dµn ý tr­íc khi viÕt bµi.</w:t>
            </w:r>
          </w:p>
        </w:tc>
        <w:tc>
          <w:tcPr>
            <w:tcW w:w="4824" w:type="dxa"/>
            <w:gridSpan w:val="3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iíi thiÖu vÒ c©y m×nh ®Þnh t¶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72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i/>
                <w:iCs/>
              </w:rPr>
              <w:lastRenderedPageBreak/>
              <w:t>b.HS viÕt bµi:</w:t>
            </w:r>
          </w:p>
        </w:tc>
        <w:tc>
          <w:tcPr>
            <w:tcW w:w="4824" w:type="dxa"/>
            <w:gridSpan w:val="3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LËp dµn ý, t¹o lËp tõng ®o¹n hoµn chØnh c¶ bµi.</w:t>
            </w:r>
          </w:p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 xml:space="preserve">- ViÕt xong cïng b¹n trao ®æi gãp ý </w:t>
            </w:r>
          </w:p>
          <w:p w:rsidR="004B2D08" w:rsidRPr="004B2D08" w:rsidRDefault="004B2D08" w:rsidP="00E35514">
            <w:pPr>
              <w:pStyle w:val="BodyText"/>
              <w:spacing w:line="20" w:lineRule="atLeast"/>
            </w:pPr>
            <w:r w:rsidRPr="004B2D08">
              <w:t>cho nhau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Nèi nhau ®äc bµi viÕt cña m×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57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vµ c¶ líp nhËn xÐt, khen nh÷ng bµi viÕt tèt.</w:t>
            </w:r>
          </w:p>
        </w:tc>
        <w:tc>
          <w:tcPr>
            <w:tcW w:w="4824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96" w:type="dxa"/>
            <w:gridSpan w:val="4"/>
            <w:tcBorders>
              <w:top w:val="single" w:sz="4" w:space="0" w:color="auto"/>
            </w:tcBorders>
          </w:tcPr>
          <w:p w:rsidR="004B2D08" w:rsidRPr="004B2D08" w:rsidRDefault="004B2D08" w:rsidP="00E35514">
            <w:pPr>
              <w:pStyle w:val="Heading1"/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4B2D08">
              <w:rPr>
                <w:rFonts w:ascii=".VnTime" w:hAnsi=".VnTime"/>
                <w:i/>
                <w:iCs/>
              </w:rPr>
              <w:t>3.Cñng cè , dÆn dß: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NhËn xÐt giê häc. Y/c HS vÒ nhµ viÕt l¹i bµi vµ chuÈn bÞ bµi sau.</w:t>
            </w:r>
          </w:p>
        </w:tc>
      </w:tr>
    </w:tbl>
    <w:p w:rsidR="004B2D08" w:rsidRPr="004B2D08" w:rsidRDefault="004B2D08" w:rsidP="004B2D08">
      <w:pPr>
        <w:pStyle w:val="Heading1"/>
        <w:tabs>
          <w:tab w:val="center" w:pos="4844"/>
        </w:tabs>
        <w:spacing w:line="312" w:lineRule="auto"/>
        <w:jc w:val="both"/>
        <w:rPr>
          <w:rFonts w:ascii=".VnTime" w:hAnsi=".VnTime"/>
          <w:sz w:val="18"/>
          <w:szCs w:val="32"/>
        </w:rPr>
      </w:pPr>
      <w:r w:rsidRPr="004B2D08">
        <w:rPr>
          <w:rFonts w:ascii=".VnTime" w:hAnsi=".VnTime"/>
          <w:noProof/>
          <w:sz w:val="6"/>
        </w:rPr>
        <w:pict>
          <v:line id="_x0000_s8622" style="position:absolute;left:0;text-align:left;z-index:251691008;mso-position-horizontal-relative:text;mso-position-vertical-relative:text" from="140.7pt,3.9pt" to="339.15pt,3.9pt"/>
        </w:pict>
      </w:r>
    </w:p>
    <w:p w:rsidR="004B2D08" w:rsidRPr="004B2D08" w:rsidRDefault="004B2D08" w:rsidP="004B2D08">
      <w:pPr>
        <w:pStyle w:val="Heading1"/>
        <w:tabs>
          <w:tab w:val="center" w:pos="4844"/>
        </w:tabs>
        <w:spacing w:line="312" w:lineRule="auto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t>To¸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chung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2"/>
        <w:spacing w:line="20" w:lineRule="atLeast"/>
        <w:ind w:left="357"/>
        <w:rPr>
          <w:bCs/>
        </w:rPr>
      </w:pPr>
      <w:r w:rsidRPr="004B2D08">
        <w:rPr>
          <w:bCs/>
        </w:rPr>
        <w:t>- Gióp HS: RÌn kÜ n¨ng thùc hiÖn c¸c phÐp tÝnh víi ph©n sè.</w:t>
      </w:r>
    </w:p>
    <w:p w:rsidR="004B2D08" w:rsidRPr="004B2D08" w:rsidRDefault="004B2D08" w:rsidP="004B2D08">
      <w:pPr>
        <w:pStyle w:val="BodyTextIndent2"/>
        <w:spacing w:line="20" w:lineRule="atLeast"/>
        <w:ind w:left="357"/>
        <w:rPr>
          <w:bCs/>
        </w:rPr>
      </w:pPr>
      <w:r w:rsidRPr="004B2D08">
        <w:rPr>
          <w:bCs/>
        </w:rPr>
        <w:t>- RÌn kü n¨ng gi¶i bµi to¸n cã lêi v¨n.</w:t>
      </w:r>
    </w:p>
    <w:p w:rsidR="004B2D08" w:rsidRPr="004B2D08" w:rsidRDefault="004B2D08" w:rsidP="004B2D08">
      <w:pPr>
        <w:pStyle w:val="BodyTextIndent2"/>
        <w:spacing w:line="20" w:lineRule="atLeast"/>
        <w:ind w:left="0"/>
        <w:rPr>
          <w:b/>
          <w:bCs/>
          <w:u w:val="single"/>
        </w:rPr>
      </w:pPr>
      <w:r w:rsidRPr="004B2D08">
        <w:rPr>
          <w:b/>
          <w:bCs/>
          <w:u w:val="single"/>
        </w:rPr>
        <w:t>II.§å dïng d¹y häc.</w:t>
      </w:r>
    </w:p>
    <w:p w:rsidR="004B2D08" w:rsidRPr="004B2D08" w:rsidRDefault="004B2D08" w:rsidP="004B2D08">
      <w:pPr>
        <w:pStyle w:val="BodyTextIndent2"/>
        <w:spacing w:line="20" w:lineRule="atLeast"/>
        <w:ind w:left="0"/>
        <w:rPr>
          <w:bCs/>
        </w:rPr>
      </w:pPr>
      <w:r w:rsidRPr="004B2D08">
        <w:rPr>
          <w:bCs/>
        </w:rPr>
        <w:t xml:space="preserve">         B¶ng nhãm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4B2D08">
        <w:rPr>
          <w:rFonts w:ascii=".VnTime" w:hAnsi=".VnTime"/>
          <w:b/>
          <w:bCs/>
          <w:i/>
        </w:rPr>
        <w:t>1.Giíi thiÖu bµ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</w:t>
      </w:r>
      <w:r w:rsidRPr="004B2D08">
        <w:rPr>
          <w:rFonts w:ascii=".VnTime" w:hAnsi=".VnTime"/>
          <w:b/>
          <w:i/>
          <w:iCs/>
        </w:rPr>
        <w:t>H­íng dÉn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468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1: Cho HS nªu y/c cña bµi sau ®ã tù lµm bµi vµo vë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æ chøc cho HS b¸o c¸o KQ bµi lµm tr­íc líp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bµi lµm cña tõng HS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a)Sai.Ph¶i quy ®ång mÉu sè 2 PS sau ®ã thùc hiÖn céng 2 tö sè vµ gi÷ nguyªn mÉu sè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)§óng. Thùc hiÖn ®óng quy t¾c nh©n 2 PS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KiÓm tra tõng phÐp tÝnh trong bµ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4 HS lÇn l­ît nªu ý kiÕn cña m×nh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c)Sai. Ph¶i quy ®ång mÉu sè råi lÊy tö sè trõ tö sè, mÉu sè lµ mÉu sè chung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sz w:val="16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d)Sai. Ph¶i lÊy PS bÞ chia nh©n víi PS ®¶o ng­îc cña sè chia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 xml:space="preserve">+ Bµi 2: H­íng dÉn : Cã thÓ lÊy 3 tö </w:t>
            </w:r>
            <w:r w:rsidRPr="004B2D08">
              <w:rPr>
                <w:iCs/>
              </w:rPr>
              <w:lastRenderedPageBreak/>
              <w:t>sè nh©n víi nhau, 3 mÉu sè nh©n víi nhau.</w:t>
            </w:r>
          </w:p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Ch÷a bµi vµ cho ®iÎm HS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Líp lµm vë, 3 em lµm b¶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-NhËn xÐt, ch÷a bµi cña b¹n.</w:t>
            </w:r>
          </w:p>
          <w:p w:rsidR="004B2D08" w:rsidRPr="004B2D08" w:rsidRDefault="004B2D08" w:rsidP="00E35514">
            <w:pPr>
              <w:spacing w:line="20" w:lineRule="atLeast"/>
              <w:jc w:val="righ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/>
                <w:iCs/>
              </w:rPr>
            </w:pPr>
            <w:r w:rsidRPr="004B2D08">
              <w:rPr>
                <w:iCs/>
              </w:rPr>
              <w:lastRenderedPageBreak/>
              <w:t>+ Bµi 3</w:t>
            </w:r>
            <w:r w:rsidRPr="004B2D08">
              <w:rPr>
                <w:i/>
                <w:iCs/>
              </w:rPr>
              <w:t xml:space="preserve">: </w:t>
            </w:r>
            <w:r w:rsidRPr="004B2D08">
              <w:rPr>
                <w:iCs/>
              </w:rPr>
              <w:t>Y/c HS tù lµm bµi. Nh¾c c¸c em cè g¾ng ®Ó chän ®­îc MSC nhá nhÊt cã 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3 em lµm b¶ng, líp lµm vë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heo dâi bµi ch÷a cña GV sau ®ã ®æi chÐo vë kiÓm tra lÉn nhau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 Bµi 4: GV h­íng dÉn ph©n tÝch ®Çu bµi vµ t×m lêi gi¶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¬p lµm vë, 1 em lµm b¶ng nhã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D¸n b¶ng vµ tr×nh bµy.</w:t>
            </w:r>
          </w:p>
          <w:p w:rsidR="004B2D08" w:rsidRPr="004B2D08" w:rsidRDefault="004B2D08" w:rsidP="00E35514">
            <w:pPr>
              <w:spacing w:line="20" w:lineRule="atLeast"/>
              <w:jc w:val="righ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Sè phÇn bÓ ®· cã n­íc lµ:  </w:t>
            </w:r>
            <w:r w:rsidRPr="004B2D08">
              <w:rPr>
                <w:rFonts w:ascii=".VnTime" w:hAnsi=".VnTime"/>
                <w:position w:val="-24"/>
              </w:rPr>
              <w:object w:dxaOrig="1160" w:dyaOrig="620">
                <v:shape id="_x0000_i1078" type="#_x0000_t75" style="width:57.75pt;height:30.75pt" o:ole="">
                  <v:imagedata r:id="rId110" o:title=""/>
                </v:shape>
                <o:OLEObject Type="Embed" ProgID="Equation.3" ShapeID="_x0000_i1078" DrawAspect="Content" ObjectID="_1627826148" r:id="rId111"/>
              </w:object>
            </w:r>
            <w:r w:rsidRPr="004B2D08">
              <w:rPr>
                <w:rFonts w:ascii=".VnTime" w:hAnsi=".VnTime"/>
              </w:rPr>
              <w:t xml:space="preserve"> (bÓ)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Sè phÇn bÓ ch­a cã n­íc lµ: 1 - </w:t>
            </w:r>
            <w:r w:rsidRPr="004B2D08">
              <w:rPr>
                <w:rFonts w:ascii=".VnTime" w:hAnsi=".VnTime"/>
                <w:position w:val="-24"/>
              </w:rPr>
              <w:object w:dxaOrig="880" w:dyaOrig="620">
                <v:shape id="_x0000_i1079" type="#_x0000_t75" style="width:44.25pt;height:30.75pt" o:ole="">
                  <v:imagedata r:id="rId112" o:title=""/>
                </v:shape>
                <o:OLEObject Type="Embed" ProgID="Equation.3" ShapeID="_x0000_i1079" DrawAspect="Content" ObjectID="_1627826149" r:id="rId113"/>
              </w:object>
            </w:r>
            <w:r w:rsidRPr="004B2D08">
              <w:rPr>
                <w:rFonts w:ascii=".VnTime" w:hAnsi=".VnTime"/>
              </w:rPr>
              <w:t xml:space="preserve"> (bÓ)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                                                     §¸p sè: </w:t>
            </w:r>
            <w:r w:rsidRPr="004B2D08">
              <w:rPr>
                <w:rFonts w:ascii=".VnTime" w:hAnsi=".VnTime"/>
                <w:position w:val="-24"/>
              </w:rPr>
              <w:object w:dxaOrig="340" w:dyaOrig="620">
                <v:shape id="_x0000_i1080" type="#_x0000_t75" style="width:17.25pt;height:30.75pt" o:ole="">
                  <v:imagedata r:id="rId114" o:title=""/>
                </v:shape>
                <o:OLEObject Type="Embed" ProgID="Equation.3" ShapeID="_x0000_i1080" DrawAspect="Content" ObjectID="_1627826150" r:id="rId115"/>
              </w:object>
            </w:r>
            <w:r w:rsidRPr="004B2D08">
              <w:rPr>
                <w:rFonts w:ascii=".VnTime" w:hAnsi=".VnTime"/>
              </w:rPr>
              <w:t xml:space="preserve"> (bÓ)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nhËn xÐt vµ ch÷a bµi cho HS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+Bµi 5: Y/c HS tù lµm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1 em lµm b¶ng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Sè kg cµ phª lÊy ra lÇn sau lµ: 2710 x 2 = 5420 (kg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C¶ 2 lÇn lÊy ra sè kg cµ phª lµ: 2710 + 5420 = 8130 (kg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Sè kg cµ phª cßn l¹i trong kho lµ: 23450 </w:t>
            </w:r>
            <w:r w:rsidRPr="004B2D08">
              <w:rPr>
                <w:rFonts w:ascii=".VnTime" w:hAnsi=".VnTime" w:cs="Arial"/>
              </w:rPr>
              <w:t>–</w:t>
            </w:r>
            <w:r w:rsidRPr="004B2D08">
              <w:rPr>
                <w:rFonts w:ascii=".VnTime" w:hAnsi=".VnTime" w:cs=".VnTime"/>
              </w:rPr>
              <w:t xml:space="preserve"> 8130 = 15320 (kg)</w:t>
            </w:r>
          </w:p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                                                           §¸p sè: 15320 kg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nhËn xÐt 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4B2D08" w:rsidRPr="004B2D08" w:rsidRDefault="004B2D08" w:rsidP="004B2D08">
      <w:pPr>
        <w:pStyle w:val="BodyText3"/>
        <w:spacing w:line="20" w:lineRule="atLeast"/>
        <w:rPr>
          <w:bCs/>
          <w:iCs/>
        </w:rPr>
      </w:pPr>
      <w:r w:rsidRPr="004B2D08">
        <w:rPr>
          <w:bCs/>
          <w:iCs/>
        </w:rPr>
        <w:t>3.Cñng cè , dÆn dß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- NhËn xÐt giê häc. VÒ nhµ xem l¹i bµi vµ chuÈn bÞ bµi sau.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</w:rPr>
      </w:pPr>
      <w:r w:rsidRPr="004B2D08">
        <w:rPr>
          <w:rFonts w:ascii=".VnTime" w:hAnsi=".VnTime"/>
          <w:noProof/>
        </w:rPr>
        <w:pict>
          <v:line id="_x0000_s8621" style="position:absolute;left:0;text-align:left;z-index:251689984" from="136.25pt,7.3pt" to="343.35pt,7.3pt"/>
        </w:pict>
      </w:r>
    </w:p>
    <w:p w:rsidR="004B2D08" w:rsidRPr="004B2D08" w:rsidRDefault="004B2D08" w:rsidP="004B2D08">
      <w:pPr>
        <w:pStyle w:val="Footer"/>
        <w:jc w:val="center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§Þa lý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</w:rPr>
      </w:pPr>
      <w:r w:rsidRPr="004B2D08">
        <w:rPr>
          <w:rFonts w:ascii=".VnTime" w:hAnsi=".VnTime"/>
          <w:i/>
        </w:rPr>
        <w:t>d¶i ®ång b»ng duyªn h¶i miÒn trung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2"/>
        <w:spacing w:line="20" w:lineRule="atLeast"/>
        <w:ind w:left="0"/>
      </w:pPr>
      <w:r w:rsidRPr="004B2D08">
        <w:t xml:space="preserve">           -Gióp HS: §äc tªn vµ chØ ®­îc trªn l­îc ®å, b¶n ®å d¶i ®ång b»ng duyªn h¶i miÒn Trung. Tr×nh bµy ®­îc c¸c ®Æc ®iÓm cña ®ång b»ng duyªn h¶i miÒn Trung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NhËn xÐt l­îc ®å, ¶nh, b¶ng sè liÖu ®Ó biÕt ®Æc ®iÓm nªu trªn.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ab/>
        <w:t>- Chia sÎ víi ng­êi d©n miÒn Trung vÒ nh÷ng khã kh¨n do thiªn tai g©y ra.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  <w:b/>
          <w:bCs/>
          <w:u w:val="single"/>
        </w:rPr>
        <w:t>II.§å dïng d¹y häc:</w:t>
      </w:r>
    </w:p>
    <w:p w:rsidR="004B2D08" w:rsidRPr="004B2D08" w:rsidRDefault="004B2D08" w:rsidP="004B2D08">
      <w:pPr>
        <w:pStyle w:val="Footer"/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</w:rPr>
        <w:t>B¶n ®å, ¶nh vÌ ®ång b»ng Duyªn H¶i miÒn Trung.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häc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</w:rPr>
        <w:t>A.KiÓm tra bµi cò:</w:t>
      </w:r>
      <w:r w:rsidRPr="004B2D08">
        <w:rPr>
          <w:rFonts w:ascii=".VnTime" w:hAnsi=".VnTime"/>
          <w:b/>
          <w:bCs/>
          <w:i/>
          <w:iCs/>
        </w:rPr>
        <w:t xml:space="preserve"> 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</w:rPr>
      </w:pPr>
      <w:r w:rsidRPr="004B2D08">
        <w:rPr>
          <w:rFonts w:ascii=".VnTime" w:hAnsi=".VnTime"/>
        </w:rPr>
        <w:t xml:space="preserve">            2 HS lªn chØ b¶n ®å ®ång b»ng B¾c Bé vµ ®ång b»ng Nam Bé.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</w:rPr>
        <w:t>B.D¹y bµi míi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4B2D08">
        <w:rPr>
          <w:rFonts w:ascii=".VnTime" w:hAnsi=".VnTime"/>
          <w:b/>
          <w:bCs/>
          <w:i/>
          <w:iCs/>
        </w:rPr>
        <w:t>1.Giíi thiÖu:</w:t>
      </w:r>
    </w:p>
    <w:p w:rsidR="004B2D08" w:rsidRPr="004B2D08" w:rsidRDefault="004B2D08" w:rsidP="004B2D08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C¸c ®ång b»ng nhá hÑp víi nhiÒu cån c¸t ven biÓn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lastRenderedPageBreak/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treo b¶n ®å vµ chØ cho HS tuyÕn ®­êng s¾t, ®­êng bé tõ HN qua suèt däc Duyªn H¶i miÒn Trung ®Ó ®Õn TPHCM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Quan s¸t b¶n ®å GV chØ ®Ó n¾m ®­î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ã bao nhiªu d¶i ë ®ång b»ng duyªn h¶i miÒn Trung?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Em cã NX g× vÒ vÞ trÝ cña c¸c ®ång b»ng nµy?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ë c¸c vïng ®ång b»ng nµy cã nhiÒu cån c¸t cao do ®ã th­êng cã hiÖn t­îng g× x¶y ra?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§Ó ng¨n chÆn hiÖn t­îng nµy ng­êi d©n ë ®©y th­êng lµm g×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¸c nhãm HS ®äc c©u hái, quan s¸t l­îc ®å, ¶nh trong SGK.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§äc ®óng tªn vµ chØ ®óng vÞ trÝ c¸c ®ång b»ng vµ nªu nhËn xÐt: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C¸c ®ång b»ng nhá, hÑp c¸ch nhau bëi c¸c d·y nói lan ra s¸t biÓn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ã 5 d¶i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 w:cs=".VnTime"/>
              </w:rPr>
            </w:pPr>
            <w:r w:rsidRPr="004B2D08">
              <w:rPr>
                <w:rFonts w:ascii=".VnTime" w:hAnsi=".VnTime"/>
              </w:rPr>
              <w:t>-N»m s¸t biÓn</w:t>
            </w:r>
            <w:r w:rsidRPr="004B2D08">
              <w:rPr>
                <w:rFonts w:ascii="Arial" w:hAnsi="Arial" w:cs="Arial"/>
              </w:rPr>
              <w:t>…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sz w:val="20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ã hiÖn t­îng di chuyÓn cña c¸c cån c¸t.</w:t>
            </w: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  <w:sz w:val="18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ä trång phi lµo ®Ó ng¨n giã di chuyÓn s©u vµo ®Êt liÒ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yªu cÇu 1 sè nhãm nh¾c l¹i ng¾n gän ®Æc ®iÓm cña ®ång b»ng Duyªn H¶i miÒn Trung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 xml:space="preserve">3.KhÝ hËu cã sù kh¸c biÖt gi÷a khu vùc phÝa B¾c vµ phÝa </w:t>
            </w:r>
            <w:smartTag w:uri="urn:schemas-microsoft-com:office:smarttags" w:element="country-region">
              <w:smartTag w:uri="urn:schemas-microsoft-com:office:smarttags" w:element="place">
                <w:r w:rsidRPr="004B2D08">
                  <w:rPr>
                    <w:rFonts w:ascii=".VnTime" w:hAnsi=".VnTime"/>
                    <w:b/>
                    <w:bCs/>
                    <w:i/>
                    <w:iCs/>
                  </w:rPr>
                  <w:t>Nam</w:t>
                </w:r>
              </w:smartTag>
            </w:smartTag>
            <w:r w:rsidRPr="004B2D08">
              <w:rPr>
                <w:rFonts w:ascii=".VnTime" w:hAnsi=".VnTime"/>
                <w:b/>
                <w:bCs/>
                <w:i/>
                <w:iCs/>
              </w:rPr>
              <w:t>: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¶ líp quan s¸t l­îc ®å H1 ®Ó chØ vµ ®äc tªn d·y nói B¹ch M·, ®Ìo H¶i V©n, thµnh phè HuÕ, TP §µ N½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Gi¶i thÝch vai trß </w:t>
            </w:r>
            <w:r w:rsidRPr="004B2D08">
              <w:rPr>
                <w:rFonts w:ascii=".VnTime" w:hAnsi=".VnTime" w:cs="Arial"/>
              </w:rPr>
              <w:t>“</w:t>
            </w:r>
            <w:r w:rsidRPr="004B2D08">
              <w:rPr>
                <w:rFonts w:ascii=".VnTime" w:hAnsi=".VnTime" w:cs=".VnTime"/>
              </w:rPr>
              <w:t>Bøc t­êng</w:t>
            </w:r>
            <w:r w:rsidRPr="004B2D08">
              <w:rPr>
                <w:rFonts w:ascii=".VnTime" w:hAnsi=".VnTime" w:cs="Arial"/>
              </w:rPr>
              <w:t>”</w:t>
            </w:r>
            <w:r w:rsidRPr="004B2D08">
              <w:rPr>
                <w:rFonts w:ascii=".VnTime" w:hAnsi=".VnTime" w:cs=".VnTime"/>
              </w:rPr>
              <w:t xml:space="preserve"> ch¾n giã </w:t>
            </w:r>
            <w:r w:rsidRPr="004B2D08">
              <w:rPr>
                <w:rFonts w:ascii=".VnTime" w:hAnsi=".VnTime"/>
              </w:rPr>
              <w:t>cña d·y B¹ch M· vµ nãi thªm vÒ ®­êng giao th«ng qua ®Ìo H¶i V©n, tuyÕn ®­êng hÇm qua ®Ìo H¶i V©n ®­îc x©y dùng võa rót ng¾n, võa dÔ ®i, h¹n chÕ ®­îc t¾c nghÏn giao th«ng do ®Êt ®¸ ë v¸ch nói ®æ xuè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 GV nªu giã T©y Nam vµo mïa h¹ ®· g©y ra m­a ë s­ên T©y Tr­êng S¬n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ChØ vµ ®äc tªn c¸c ®ång b»ng, nhËn xÐt ®Æc ®iÓm ®ång b»ng duyªn h¶i.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- NhËn xÐt vÒ sù kh¸c biÖt khÝ hËu gi÷a khu vùc phÝa B¾c vµ khu vùc phÝa </w:t>
            </w:r>
            <w:smartTag w:uri="urn:schemas-microsoft-com:office:smarttags" w:element="place">
              <w:smartTag w:uri="urn:schemas-microsoft-com:office:smarttags" w:element="country-region">
                <w:r w:rsidRPr="004B2D08">
                  <w:rPr>
                    <w:rFonts w:ascii=".VnTime" w:hAnsi=".VnTime"/>
                  </w:rPr>
                  <w:t>Nam</w:t>
                </w:r>
              </w:smartTag>
            </w:smartTag>
            <w:r w:rsidRPr="004B2D08">
              <w:rPr>
                <w:rFonts w:ascii=".VnTime" w:hAnsi=".VnTime"/>
              </w:rPr>
              <w:t xml:space="preserve"> cña duyªn h¶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=&gt; Bµi häc (SGK)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HS: §äc l¹i bµi hä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</w:tcBorders>
          </w:tcPr>
          <w:p w:rsidR="004B2D08" w:rsidRPr="004B2D08" w:rsidRDefault="004B2D08" w:rsidP="00E35514">
            <w:pPr>
              <w:pStyle w:val="Footer"/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4B2D08">
              <w:rPr>
                <w:rFonts w:ascii=".VnTime" w:hAnsi=".VnTime"/>
                <w:b/>
                <w:bCs/>
                <w:i/>
                <w:iCs/>
              </w:rPr>
              <w:t>4.Cñng cè , dÆn dß:</w:t>
            </w:r>
          </w:p>
          <w:p w:rsidR="004B2D08" w:rsidRPr="004B2D08" w:rsidRDefault="004B2D08" w:rsidP="00E35514">
            <w:pPr>
              <w:pStyle w:val="Footer"/>
              <w:spacing w:line="20" w:lineRule="atLeast"/>
              <w:ind w:firstLine="327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ab/>
              <w:t>- NhËn xÐt giê häc. Y/c HS vÒ häc vµ chuÈn bÞ bµi sau.</w:t>
            </w:r>
          </w:p>
        </w:tc>
      </w:tr>
    </w:tbl>
    <w:p w:rsidR="004B2D08" w:rsidRPr="004B2D08" w:rsidRDefault="004B2D08" w:rsidP="004B2D08">
      <w:pPr>
        <w:spacing w:line="20" w:lineRule="atLeast"/>
        <w:jc w:val="center"/>
        <w:rPr>
          <w:rFonts w:ascii=".VnTime" w:hAnsi=".VnTime"/>
          <w:b/>
          <w:sz w:val="16"/>
          <w:u w:val="single"/>
        </w:rPr>
      </w:pPr>
      <w:r w:rsidRPr="004B2D08">
        <w:rPr>
          <w:rFonts w:ascii=".VnTime" w:hAnsi=".VnTime"/>
          <w:b/>
          <w:noProof/>
          <w:sz w:val="16"/>
          <w:u w:val="single"/>
        </w:rPr>
        <w:pict>
          <v:line id="_x0000_s8623" style="position:absolute;left:0;text-align:left;z-index:251692032;mso-position-horizontal-relative:text;mso-position-vertical-relative:text" from="2in,7.4pt" to="342pt,7.4pt"/>
        </w:pic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  <w:u w:val="single"/>
        </w:rPr>
      </w:pPr>
      <w:r w:rsidRPr="004B2D08">
        <w:rPr>
          <w:rFonts w:ascii=".VnTime" w:hAnsi=".VnTime"/>
          <w:b/>
          <w:i/>
          <w:u w:val="single"/>
        </w:rPr>
        <w:t>Buæi chiÒu:</w:t>
      </w:r>
    </w:p>
    <w:p w:rsidR="004B2D08" w:rsidRPr="004B2D08" w:rsidRDefault="004B2D08" w:rsidP="004B2D08">
      <w:pPr>
        <w:pStyle w:val="Heading1"/>
        <w:tabs>
          <w:tab w:val="center" w:pos="4844"/>
        </w:tabs>
        <w:spacing w:line="312" w:lineRule="auto"/>
        <w:rPr>
          <w:rFonts w:ascii=".VnTime" w:hAnsi=".VnTime"/>
          <w:u w:val="single"/>
        </w:rPr>
      </w:pPr>
      <w:r w:rsidRPr="004B2D08">
        <w:rPr>
          <w:rFonts w:ascii=".VnTime" w:hAnsi=".VnTime"/>
          <w:u w:val="single"/>
        </w:rPr>
        <w:lastRenderedPageBreak/>
        <w:t>LuyÖn to¸n</w:t>
      </w:r>
    </w:p>
    <w:p w:rsidR="004B2D08" w:rsidRPr="004B2D08" w:rsidRDefault="004B2D08" w:rsidP="004B2D08">
      <w:pPr>
        <w:pStyle w:val="Heading2"/>
        <w:jc w:val="center"/>
        <w:rPr>
          <w:rFonts w:ascii=".VnTime" w:hAnsi=".VnTime"/>
          <w:i/>
          <w:iCs/>
        </w:rPr>
      </w:pPr>
      <w:r w:rsidRPr="004B2D08">
        <w:rPr>
          <w:rFonts w:ascii=".VnTime" w:hAnsi=".VnTime"/>
          <w:i/>
        </w:rPr>
        <w:t>LuyÖn tËp chung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.Môc tiªu:</w:t>
      </w:r>
    </w:p>
    <w:p w:rsidR="004B2D08" w:rsidRPr="004B2D08" w:rsidRDefault="004B2D08" w:rsidP="004B2D08">
      <w:pPr>
        <w:pStyle w:val="BodyTextIndent2"/>
        <w:spacing w:line="20" w:lineRule="atLeast"/>
        <w:ind w:left="357"/>
        <w:rPr>
          <w:bCs/>
        </w:rPr>
      </w:pPr>
      <w:r w:rsidRPr="004B2D08">
        <w:rPr>
          <w:bCs/>
        </w:rPr>
        <w:t>- Gióp HS: RÌn kÜ n¨ng thùc hiÖn c¸c phÐp tÝnh víi ph©n sè.</w:t>
      </w:r>
    </w:p>
    <w:p w:rsidR="004B2D08" w:rsidRPr="004B2D08" w:rsidRDefault="004B2D08" w:rsidP="004B2D08">
      <w:pPr>
        <w:pStyle w:val="BodyTextIndent2"/>
        <w:spacing w:line="20" w:lineRule="atLeast"/>
        <w:ind w:left="357"/>
        <w:rPr>
          <w:bCs/>
        </w:rPr>
      </w:pPr>
      <w:r w:rsidRPr="004B2D08">
        <w:rPr>
          <w:bCs/>
        </w:rPr>
        <w:t>- RÌn kü n¨ng gi¶i bµi to¸n cã lêi v¨n.</w:t>
      </w:r>
    </w:p>
    <w:p w:rsidR="004B2D08" w:rsidRPr="004B2D08" w:rsidRDefault="004B2D08" w:rsidP="004B2D08">
      <w:pPr>
        <w:pStyle w:val="BodyTextIndent2"/>
        <w:spacing w:line="20" w:lineRule="atLeast"/>
        <w:ind w:left="0"/>
        <w:rPr>
          <w:b/>
          <w:bCs/>
          <w:u w:val="single"/>
        </w:rPr>
      </w:pPr>
      <w:r w:rsidRPr="004B2D08">
        <w:rPr>
          <w:b/>
          <w:bCs/>
          <w:u w:val="single"/>
        </w:rPr>
        <w:t>II.§å dïng d¹y häc.</w:t>
      </w:r>
    </w:p>
    <w:p w:rsidR="004B2D08" w:rsidRPr="004B2D08" w:rsidRDefault="004B2D08" w:rsidP="004B2D08">
      <w:pPr>
        <w:pStyle w:val="BodyTextIndent2"/>
        <w:spacing w:line="20" w:lineRule="atLeast"/>
        <w:ind w:left="0"/>
        <w:rPr>
          <w:bCs/>
        </w:rPr>
      </w:pPr>
      <w:r w:rsidRPr="004B2D08">
        <w:rPr>
          <w:bCs/>
        </w:rPr>
        <w:t xml:space="preserve">         Vë bµi tËp to¸n (Trang 53)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4B2D08">
        <w:rPr>
          <w:rFonts w:ascii=".VnTime" w:hAnsi=".VnTime"/>
          <w:b/>
          <w:bCs/>
          <w:u w:val="single"/>
        </w:rPr>
        <w:t>III.C¸c ho¹t ®éng d¹y - häc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4B2D08">
        <w:rPr>
          <w:rFonts w:ascii=".VnTime" w:hAnsi=".VnTime"/>
          <w:b/>
          <w:bCs/>
          <w:i/>
        </w:rPr>
        <w:t>1.Giíi thiÖu bµi:</w:t>
      </w:r>
    </w:p>
    <w:p w:rsidR="004B2D08" w:rsidRPr="004B2D08" w:rsidRDefault="004B2D08" w:rsidP="004B2D08">
      <w:pPr>
        <w:spacing w:line="20" w:lineRule="atLeast"/>
        <w:jc w:val="both"/>
        <w:rPr>
          <w:rFonts w:ascii=".VnTime" w:hAnsi=".VnTime"/>
          <w:b/>
          <w:i/>
          <w:iCs/>
        </w:rPr>
      </w:pPr>
      <w:r w:rsidRPr="004B2D08">
        <w:rPr>
          <w:rFonts w:ascii=".VnTime" w:hAnsi=".VnTime"/>
          <w:b/>
          <w:bCs/>
          <w:i/>
          <w:iCs/>
        </w:rPr>
        <w:t>2.</w:t>
      </w:r>
      <w:r w:rsidRPr="004B2D08">
        <w:rPr>
          <w:rFonts w:ascii=".VnTime" w:hAnsi=".VnTime"/>
          <w:b/>
          <w:i/>
          <w:iCs/>
        </w:rPr>
        <w:t>H­íng dÉn luyÖn tËp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4680"/>
      </w:tblGrid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4B2D08">
              <w:rPr>
                <w:rFonts w:ascii=".VnTime" w:hAnsi=".VnTime"/>
                <w:b/>
              </w:rPr>
              <w:t>Ho¹t ®éng cña trß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1.§óng ghi §, sai ghi S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Y/c HS nh¾c l¹i quy t¾c céng hai ph©n sè kh¸c mÉu sè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2, 3 em nh¾c l¹i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pStyle w:val="BodyText2"/>
              <w:spacing w:line="20" w:lineRule="atLeast"/>
              <w:rPr>
                <w:iCs/>
              </w:rPr>
            </w:pPr>
            <w:r w:rsidRPr="004B2D08">
              <w:rPr>
                <w:iCs/>
              </w:rPr>
              <w:t>-Y/c HS tù suy nghÜ vµ lµm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2 em b¸o c¸o kÕt qu¶ lµm bµi cña m×nh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nhËn xÐ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2.TÝnh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Gäi HS ph¸t biÓu quy t¾c céng, trõ, nh©n, chia ph©n sè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iÕp nèi nhau ph¸t biÓu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ù lµm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Líp lµm vë, 2 em lµm b¶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X bµi lµm cña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nhËn xÐ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3.TÝnh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ia líp thµnh 4 nhãm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Th¶o luËn, t×m c¸ch lµm.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Mçi nhãm cö 1 ®¹i diÖn lªn b¶ng lµm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NhËn xÐt bµi lµm cña c¸c b¹n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Ch÷a bµi vµ nhËn xÐt. Tuyªn d­¬ng nhãm lµm bµi nhanh, ®óng, tr×nh bµy s¹ch ®Ñp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Bµi 4.Gäi HS ®äc ®Ò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2 em ®äc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Bµi to¸n cho biÕt g×?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Bµi to¸n y/c g×?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Muèn biÕt cßn mÊy phÇn cña bÓ ch­a cã n­íc ta ph¶i biÕt g×?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Ph¶i biÕt sè n­íc cã trong bÓ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Y/c HS tù lµm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-HS lµm vë, 1 em lµm b¶ng.</w:t>
            </w:r>
          </w:p>
        </w:tc>
      </w:tr>
      <w:tr w:rsidR="004B2D08" w:rsidRPr="004B2D08" w:rsidTr="00E35514">
        <w:tblPrEx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D08" w:rsidRPr="004B2D08" w:rsidRDefault="004B2D08" w:rsidP="00E35514">
            <w:pPr>
              <w:spacing w:line="20" w:lineRule="atLeast"/>
              <w:jc w:val="center"/>
              <w:rPr>
                <w:rFonts w:ascii=".VnTime" w:hAnsi=".VnTime"/>
                <w:b/>
                <w:i/>
              </w:rPr>
            </w:pPr>
            <w:r w:rsidRPr="004B2D08">
              <w:rPr>
                <w:rFonts w:ascii=".VnTime" w:hAnsi=".VnTime"/>
                <w:b/>
                <w:i/>
              </w:rPr>
              <w:t>Gi¶i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lastRenderedPageBreak/>
              <w:t>Sè n­íc cã trong bÓ sau hai lÇn ch¶y lµ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</w:t>
            </w:r>
            <w:r w:rsidRPr="004B2D08">
              <w:rPr>
                <w:rFonts w:ascii=".VnTime" w:hAnsi=".VnTime"/>
                <w:position w:val="-24"/>
              </w:rPr>
              <w:object w:dxaOrig="240" w:dyaOrig="620">
                <v:shape id="_x0000_i1081" type="#_x0000_t75" style="width:12pt;height:30.75pt" o:ole="">
                  <v:imagedata r:id="rId116" o:title=""/>
                </v:shape>
                <o:OLEObject Type="Embed" ProgID="Equation.DSMT4" ShapeID="_x0000_i1081" DrawAspect="Content" ObjectID="_1627826151" r:id="rId117"/>
              </w:object>
            </w:r>
            <w:r w:rsidRPr="004B2D08">
              <w:rPr>
                <w:rFonts w:ascii=".VnTime" w:hAnsi=".VnTime"/>
              </w:rPr>
              <w:t xml:space="preserve"> + </w:t>
            </w:r>
            <w:r w:rsidRPr="004B2D08">
              <w:rPr>
                <w:rFonts w:ascii=".VnTime" w:hAnsi=".VnTime"/>
                <w:position w:val="-24"/>
              </w:rPr>
              <w:object w:dxaOrig="220" w:dyaOrig="620">
                <v:shape id="_x0000_i1082" type="#_x0000_t75" style="width:11.25pt;height:30.75pt" o:ole="">
                  <v:imagedata r:id="rId118" o:title=""/>
                </v:shape>
                <o:OLEObject Type="Embed" ProgID="Equation.DSMT4" ShapeID="_x0000_i1082" DrawAspect="Content" ObjectID="_1627826152" r:id="rId119"/>
              </w:object>
            </w:r>
            <w:r w:rsidRPr="004B2D08">
              <w:rPr>
                <w:rFonts w:ascii=".VnTime" w:hAnsi=".VnTime"/>
              </w:rPr>
              <w:t xml:space="preserve">  = </w:t>
            </w:r>
            <w:r w:rsidRPr="004B2D08">
              <w:rPr>
                <w:rFonts w:ascii=".VnTime" w:hAnsi=".VnTime"/>
                <w:position w:val="-24"/>
              </w:rPr>
              <w:object w:dxaOrig="320" w:dyaOrig="620">
                <v:shape id="_x0000_i1083" type="#_x0000_t75" style="width:15.75pt;height:30.75pt" o:ole="">
                  <v:imagedata r:id="rId120" o:title=""/>
                </v:shape>
                <o:OLEObject Type="Embed" ProgID="Equation.DSMT4" ShapeID="_x0000_i1083" DrawAspect="Content" ObjectID="_1627826153" r:id="rId121"/>
              </w:object>
            </w:r>
            <w:r w:rsidRPr="004B2D08">
              <w:rPr>
                <w:rFonts w:ascii=".VnTime" w:hAnsi=".VnTime"/>
              </w:rPr>
              <w:t xml:space="preserve">  (bÓ)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>Sè phÇn bÓ ch­a cã n­íc lµ: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1 - </w:t>
            </w:r>
            <w:r w:rsidRPr="004B2D08">
              <w:rPr>
                <w:rFonts w:ascii=".VnTime" w:hAnsi=".VnTime"/>
                <w:position w:val="-24"/>
              </w:rPr>
              <w:object w:dxaOrig="320" w:dyaOrig="620">
                <v:shape id="_x0000_i1084" type="#_x0000_t75" style="width:15.75pt;height:30.75pt" o:ole="">
                  <v:imagedata r:id="rId122" o:title=""/>
                </v:shape>
                <o:OLEObject Type="Embed" ProgID="Equation.DSMT4" ShapeID="_x0000_i1084" DrawAspect="Content" ObjectID="_1627826154" r:id="rId123"/>
              </w:object>
            </w:r>
            <w:r w:rsidRPr="004B2D08">
              <w:rPr>
                <w:rFonts w:ascii=".VnTime" w:hAnsi=".VnTime"/>
              </w:rPr>
              <w:t xml:space="preserve">  = </w:t>
            </w:r>
            <w:r w:rsidRPr="004B2D08">
              <w:rPr>
                <w:rFonts w:ascii=".VnTime" w:hAnsi=".VnTime"/>
                <w:position w:val="-24"/>
              </w:rPr>
              <w:object w:dxaOrig="320" w:dyaOrig="620">
                <v:shape id="_x0000_i1085" type="#_x0000_t75" style="width:15.75pt;height:30.75pt" o:ole="">
                  <v:imagedata r:id="rId124" o:title=""/>
                </v:shape>
                <o:OLEObject Type="Embed" ProgID="Equation.DSMT4" ShapeID="_x0000_i1085" DrawAspect="Content" ObjectID="_1627826155" r:id="rId125"/>
              </w:object>
            </w:r>
            <w:r w:rsidRPr="004B2D08">
              <w:rPr>
                <w:rFonts w:ascii=".VnTime" w:hAnsi=".VnTime"/>
              </w:rPr>
              <w:t xml:space="preserve">  (bÓ)</w:t>
            </w:r>
          </w:p>
          <w:p w:rsidR="004B2D08" w:rsidRPr="004B2D08" w:rsidRDefault="004B2D08" w:rsidP="00E35514">
            <w:pPr>
              <w:spacing w:line="20" w:lineRule="atLeast"/>
              <w:jc w:val="both"/>
              <w:rPr>
                <w:rFonts w:ascii=".VnTime" w:hAnsi=".VnTime"/>
              </w:rPr>
            </w:pPr>
            <w:r w:rsidRPr="004B2D08">
              <w:rPr>
                <w:rFonts w:ascii=".VnTime" w:hAnsi=".VnTime"/>
              </w:rPr>
              <w:t xml:space="preserve">                         §¸p sè: 4/15 bÓ</w:t>
            </w:r>
          </w:p>
        </w:tc>
      </w:tr>
    </w:tbl>
    <w:p w:rsidR="004B2D08" w:rsidRPr="004B2D08" w:rsidRDefault="004B2D08" w:rsidP="004B2D08">
      <w:pPr>
        <w:pStyle w:val="BodyText3"/>
        <w:spacing w:line="20" w:lineRule="atLeast"/>
        <w:rPr>
          <w:bCs/>
          <w:iCs/>
        </w:rPr>
      </w:pPr>
      <w:r w:rsidRPr="004B2D08">
        <w:rPr>
          <w:bCs/>
          <w:iCs/>
        </w:rPr>
        <w:lastRenderedPageBreak/>
        <w:t>3.Cñng cè , dÆn dß:</w:t>
      </w:r>
    </w:p>
    <w:p w:rsidR="004B2D08" w:rsidRPr="004B2D08" w:rsidRDefault="004B2D08" w:rsidP="004B2D08">
      <w:pPr>
        <w:spacing w:line="20" w:lineRule="atLeast"/>
        <w:ind w:firstLine="720"/>
        <w:jc w:val="both"/>
        <w:rPr>
          <w:rFonts w:ascii=".VnTime" w:hAnsi=".VnTime"/>
        </w:rPr>
      </w:pPr>
      <w:r w:rsidRPr="004B2D08">
        <w:rPr>
          <w:rFonts w:ascii=".VnTime" w:hAnsi=".VnTime"/>
          <w:noProof/>
        </w:rPr>
        <w:pict>
          <v:line id="_x0000_s8624" style="position:absolute;left:0;text-align:left;z-index:251693056" from="153pt,21.35pt" to="360.1pt,21.35pt"/>
        </w:pict>
      </w:r>
      <w:r w:rsidRPr="004B2D08">
        <w:rPr>
          <w:rFonts w:ascii=".VnTime" w:hAnsi=".VnTime"/>
        </w:rPr>
        <w:t>- NhËn xÐt giê häc. VÒ nhµ xem l¹i bµi vµ chuÈn bÞ bµi sau.</w:t>
      </w:r>
    </w:p>
    <w:p w:rsidR="004B2D08" w:rsidRPr="004B2D08" w:rsidRDefault="004B2D08" w:rsidP="004B2D08">
      <w:pPr>
        <w:spacing w:line="312" w:lineRule="auto"/>
        <w:jc w:val="both"/>
        <w:rPr>
          <w:rFonts w:ascii=".VnTime" w:hAnsi=".VnTime"/>
          <w:sz w:val="6"/>
        </w:rPr>
      </w:pPr>
      <w:r w:rsidRPr="004B2D08">
        <w:rPr>
          <w:rFonts w:ascii=".VnTime" w:hAnsi=".VnTime"/>
          <w:sz w:val="6"/>
        </w:rPr>
        <w:t>¬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  <w:r w:rsidRPr="004B2D08">
        <w:rPr>
          <w:rFonts w:ascii=".VnTime" w:hAnsi=".VnTime"/>
          <w:b/>
          <w:sz w:val="2"/>
          <w:u w:val="single"/>
        </w:rPr>
        <w:t>¬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sz w:val="2"/>
          <w:u w:val="single"/>
        </w:rPr>
      </w:pPr>
      <w:r w:rsidRPr="004B2D08">
        <w:rPr>
          <w:rFonts w:ascii=".VnTime" w:hAnsi=".VnTime"/>
          <w:b/>
          <w:sz w:val="2"/>
          <w:u w:val="single"/>
        </w:rPr>
        <w:t>¬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TiÕng Anh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</w:rPr>
      </w:pPr>
      <w:r w:rsidRPr="004B2D08">
        <w:rPr>
          <w:rFonts w:ascii=".VnTime" w:hAnsi=".VnTime"/>
        </w:rPr>
        <w:t xml:space="preserve">(Gi¸o viªn chuyªn ngµnh so¹n </w:t>
      </w:r>
      <w:r w:rsidRPr="004B2D08">
        <w:rPr>
          <w:rFonts w:ascii=".VnTime" w:hAnsi=".VnTime" w:cs="Arial"/>
        </w:rPr>
        <w:t>-</w:t>
      </w:r>
      <w:r w:rsidRPr="004B2D08">
        <w:rPr>
          <w:rFonts w:ascii=".VnTime" w:hAnsi=".VnTime"/>
        </w:rPr>
        <w:t xml:space="preserve"> gi¶ng)</w: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sz w:val="16"/>
        </w:rPr>
      </w:pPr>
      <w:r w:rsidRPr="004B2D08">
        <w:rPr>
          <w:rFonts w:ascii=".VnTime" w:hAnsi=".VnTime"/>
          <w:b/>
          <w:noProof/>
          <w:sz w:val="16"/>
          <w:szCs w:val="32"/>
        </w:rPr>
        <w:pict>
          <v:line id="_x0000_s8625" style="position:absolute;left:0;text-align:left;z-index:251694080" from="135pt,2.45pt" to="324pt,2.45pt"/>
        </w:pict>
      </w:r>
    </w:p>
    <w:p w:rsidR="004B2D08" w:rsidRPr="004B2D08" w:rsidRDefault="004B2D08" w:rsidP="004B2D08">
      <w:pPr>
        <w:spacing w:line="360" w:lineRule="auto"/>
        <w:jc w:val="center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u w:val="single"/>
        </w:rPr>
        <w:t>Ho¹t ®éng tËp thÓ</w:t>
      </w:r>
    </w:p>
    <w:p w:rsidR="004B2D08" w:rsidRPr="004B2D08" w:rsidRDefault="004B2D08" w:rsidP="004B2D08">
      <w:pPr>
        <w:jc w:val="center"/>
        <w:rPr>
          <w:rFonts w:ascii=".VnTime" w:hAnsi=".VnTime"/>
          <w:sz w:val="12"/>
        </w:rPr>
      </w:pPr>
    </w:p>
    <w:p w:rsidR="004B2D08" w:rsidRPr="004B2D08" w:rsidRDefault="004B2D08" w:rsidP="004B2D08">
      <w:pPr>
        <w:jc w:val="center"/>
        <w:rPr>
          <w:rFonts w:ascii=".VnTime" w:hAnsi=".VnTime"/>
          <w:b/>
        </w:rPr>
      </w:pPr>
      <w:r w:rsidRPr="004B2D08">
        <w:rPr>
          <w:rFonts w:ascii=".VnTime" w:hAnsi=".VnTime"/>
          <w:b/>
        </w:rPr>
        <w:t>S¬ kÕt tuÇn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u w:val="single"/>
        </w:rPr>
      </w:pPr>
      <w:r w:rsidRPr="004B2D08">
        <w:rPr>
          <w:rFonts w:ascii=".VnTime" w:hAnsi=".VnTime"/>
          <w:b/>
          <w:sz w:val="30"/>
          <w:u w:val="single"/>
        </w:rPr>
        <w:t>I</w:t>
      </w:r>
      <w:r w:rsidRPr="004B2D08">
        <w:rPr>
          <w:rFonts w:ascii=".VnTime" w:hAnsi=".VnTime"/>
          <w:b/>
          <w:u w:val="single"/>
        </w:rPr>
        <w:t>.Môc tiªu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  <w:sz w:val="30"/>
        </w:rPr>
        <w:tab/>
      </w:r>
      <w:r w:rsidRPr="004B2D08">
        <w:rPr>
          <w:rFonts w:ascii=".VnTime" w:hAnsi=".VnTime"/>
        </w:rPr>
        <w:t xml:space="preserve">-§¸nh gi¸ viÖc thùc hiÖn nÒ nÕp vµ häc tËp trong tuÇn cña HS. 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z w:val="6"/>
        </w:rPr>
      </w:pP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Nªu ph­¬ng h­íng vµ kÕ ho¹ch ho¹t ®éng tuÇn 27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 xml:space="preserve">          -Gióp HS cã tinh thÇn - ý thøc tù gi¸c trong häc tËp vµ rÌn luyÖn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sz w:val="30"/>
          <w:u w:val="single"/>
        </w:rPr>
      </w:pPr>
      <w:r w:rsidRPr="004B2D08">
        <w:rPr>
          <w:rFonts w:ascii=".VnTime" w:hAnsi=".VnTime"/>
          <w:b/>
          <w:sz w:val="30"/>
          <w:u w:val="single"/>
        </w:rPr>
        <w:t>II.Néi dung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1.NhËn xÐt viÖc thùc hiÖn nÒ nÕp vµ häc tËp trong tuÇn.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 xml:space="preserve">-NÒ nÕp: §i häc t­¬ng ®èi ®Çy ®ñ, ®óng giê. 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XÕp hµng ra, vµo líp nhanh; h¸t ®Çu giê vµ gi÷a giê ®Òu, to, râ rµng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pacing w:val="-10"/>
        </w:rPr>
      </w:pPr>
      <w:r w:rsidRPr="004B2D08">
        <w:rPr>
          <w:rFonts w:ascii=".VnTime" w:hAnsi=".VnTime"/>
        </w:rPr>
        <w:tab/>
      </w:r>
      <w:r w:rsidRPr="004B2D08">
        <w:rPr>
          <w:rFonts w:ascii=".VnTime" w:hAnsi=".VnTime"/>
          <w:spacing w:val="-10"/>
        </w:rPr>
        <w:t xml:space="preserve">-Häc tËp: Trong líp chó ý nghe gi¶ng, h¨ng h¸i gi¬ tay ph¸t biÓu x©y dùng bµi. 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</w:r>
      <w:r w:rsidRPr="004B2D08">
        <w:rPr>
          <w:rFonts w:ascii=".VnTime" w:hAnsi=".VnTime"/>
          <w:spacing w:val="-8"/>
        </w:rPr>
        <w:t xml:space="preserve">-Tån t¹i: </w:t>
      </w:r>
      <w:r w:rsidRPr="004B2D08">
        <w:rPr>
          <w:rFonts w:ascii=".VnTime" w:hAnsi=".VnTime"/>
        </w:rPr>
        <w:t xml:space="preserve">Mét sè b¹n ch­a ch¨m häc cßn ®Ó gi¸o viªn ph¶i nh¾c nhë nhiÒu. 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z w:val="2"/>
        </w:rPr>
      </w:pPr>
    </w:p>
    <w:p w:rsidR="004B2D08" w:rsidRPr="004B2D08" w:rsidRDefault="004B2D08" w:rsidP="004B2D08">
      <w:pPr>
        <w:spacing w:line="20" w:lineRule="atLeast"/>
        <w:rPr>
          <w:rFonts w:ascii=".VnTime" w:hAnsi=".VnTime"/>
          <w:b/>
          <w:i/>
        </w:rPr>
      </w:pPr>
      <w:r w:rsidRPr="004B2D08">
        <w:rPr>
          <w:rFonts w:ascii=".VnTime" w:hAnsi=".VnTime"/>
          <w:b/>
          <w:i/>
        </w:rPr>
        <w:t>2.Ph­¬ng h­íng tuÇn 27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pacing w:val="-6"/>
        </w:rPr>
      </w:pPr>
      <w:r w:rsidRPr="004B2D08">
        <w:rPr>
          <w:rFonts w:ascii=".VnTime" w:hAnsi=".VnTime"/>
        </w:rPr>
        <w:tab/>
      </w:r>
      <w:r w:rsidRPr="004B2D08">
        <w:rPr>
          <w:rFonts w:ascii=".VnTime" w:hAnsi=".VnTime"/>
          <w:spacing w:val="-6"/>
        </w:rPr>
        <w:t>-Ph¸t huy nh÷ng ­u ®iÓm ®· ®¹t ®­îc vµ kh¾c phôc nh÷ng tån t¹i cña tuÇn 26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z w:val="2"/>
        </w:rPr>
      </w:pPr>
      <w:r w:rsidRPr="004B2D08">
        <w:rPr>
          <w:rFonts w:ascii=".VnTime" w:hAnsi=".VnTime"/>
          <w:b/>
          <w:i/>
        </w:rPr>
        <w:tab/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¤n tËp tèt c¸c m«n häc ®Ó ®¹t kÕt qu¶ cao trong ®ît kiÓm tra gi÷a k× II.</w:t>
      </w:r>
    </w:p>
    <w:p w:rsidR="004B2D08" w:rsidRPr="004B2D08" w:rsidRDefault="004B2D08" w:rsidP="004B2D08">
      <w:pPr>
        <w:spacing w:line="20" w:lineRule="atLeast"/>
        <w:rPr>
          <w:rFonts w:ascii=".VnTime" w:hAnsi=".VnTime"/>
          <w:sz w:val="2"/>
        </w:rPr>
      </w:pPr>
      <w:r w:rsidRPr="004B2D08">
        <w:rPr>
          <w:rFonts w:ascii=".VnTime" w:hAnsi=".VnTime"/>
        </w:rPr>
        <w:tab/>
      </w:r>
      <w:r w:rsidRPr="004B2D08">
        <w:rPr>
          <w:rFonts w:ascii=".VnTime" w:hAnsi=".VnTime"/>
          <w:sz w:val="2"/>
        </w:rPr>
        <w:t xml:space="preserve"> [</w:t>
      </w:r>
    </w:p>
    <w:p w:rsidR="004B2D08" w:rsidRPr="004B2D08" w:rsidRDefault="004B2D08" w:rsidP="004B2D08">
      <w:pPr>
        <w:spacing w:line="20" w:lineRule="atLeast"/>
        <w:rPr>
          <w:rFonts w:ascii=".VnTime" w:hAnsi=".VnTime"/>
        </w:rPr>
      </w:pPr>
      <w:r w:rsidRPr="004B2D08">
        <w:rPr>
          <w:rFonts w:ascii=".VnTime" w:hAnsi=".VnTime"/>
        </w:rPr>
        <w:tab/>
        <w:t>-Tham gia cã hiÖu qu¶ c¸c phong trµo thi ®ua do nhµ tr­êng ph¸t ®éng.</w:t>
      </w:r>
    </w:p>
    <w:p w:rsidR="004B2D08" w:rsidRDefault="004B2D08" w:rsidP="004B2D08">
      <w:pPr>
        <w:spacing w:line="20" w:lineRule="atLeast"/>
      </w:pPr>
      <w:r w:rsidRPr="004B2D08">
        <w:rPr>
          <w:rFonts w:ascii=".VnTime" w:hAnsi=".VnTime"/>
        </w:rPr>
        <w:tab/>
        <w:t>-TiÕp tôc h­ëng øng phong trµo thi ®ua d¹y tèt häc tèt lËp thµnh tÝch chµo mõng ngµy thµnh lËp Qu©n ®éi nh©n d©n 22/12.</w:t>
      </w:r>
      <w:r>
        <w:tab/>
      </w:r>
    </w:p>
    <w:p w:rsidR="004B2D08" w:rsidRPr="00503EAB" w:rsidRDefault="004B2D08" w:rsidP="004B2D08">
      <w:pPr>
        <w:spacing w:line="360" w:lineRule="auto"/>
        <w:jc w:val="center"/>
        <w:rPr>
          <w:sz w:val="2"/>
        </w:rPr>
      </w:pPr>
      <w:r>
        <w:rPr>
          <w:noProof/>
          <w:color w:val="FF0000"/>
          <w:sz w:val="26"/>
          <w:szCs w:val="26"/>
        </w:rPr>
        <w:pict>
          <v:line id="_x0000_s8626" style="position:absolute;left:0;text-align:left;z-index:251695104" from="-71.25pt,10.35pt" to="541.8pt,10.35pt"/>
        </w:pict>
      </w:r>
    </w:p>
    <w:p w:rsidR="00040EAC" w:rsidRPr="004B2D08" w:rsidRDefault="00040EAC" w:rsidP="004B2D08"/>
    <w:sectPr w:rsidR="00040EAC" w:rsidRPr="004B2D08" w:rsidSect="00592FED">
      <w:headerReference w:type="even" r:id="rId126"/>
      <w:headerReference w:type="default" r:id="rId127"/>
      <w:footerReference w:type="default" r:id="rId128"/>
      <w:headerReference w:type="first" r:id="rId129"/>
      <w:pgSz w:w="11907" w:h="16840" w:code="9"/>
      <w:pgMar w:top="709" w:right="1080" w:bottom="1440" w:left="1080" w:header="720" w:footer="71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7D0A" w:rsidRDefault="009B7D0A" w:rsidP="00571C93">
      <w:r>
        <w:separator/>
      </w:r>
    </w:p>
  </w:endnote>
  <w:endnote w:type="continuationSeparator" w:id="0">
    <w:p w:rsidR="009B7D0A" w:rsidRDefault="009B7D0A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790" w:type="dxa"/>
      <w:tblLook w:val="04A0"/>
    </w:tblPr>
    <w:tblGrid>
      <w:gridCol w:w="5736"/>
      <w:gridCol w:w="5605"/>
    </w:tblGrid>
    <w:tr w:rsidR="00F03A33" w:rsidRPr="00C45647" w:rsidTr="00650397">
      <w:trPr>
        <w:trHeight w:val="426"/>
      </w:trPr>
      <w:tc>
        <w:tcPr>
          <w:tcW w:w="5736" w:type="dxa"/>
        </w:tcPr>
        <w:p w:rsidR="00F03A33" w:rsidRPr="00C45647" w:rsidRDefault="00F03A33" w:rsidP="00F03A3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03A33" w:rsidRPr="00C45647" w:rsidRDefault="00F03A33" w:rsidP="00F03A3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03A33" w:rsidRPr="00C45647" w:rsidRDefault="00F03A33" w:rsidP="00F03A3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03A33" w:rsidRPr="00571C93" w:rsidRDefault="00F03A3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7D0A" w:rsidRDefault="009B7D0A" w:rsidP="00571C93">
      <w:r>
        <w:separator/>
      </w:r>
    </w:p>
  </w:footnote>
  <w:footnote w:type="continuationSeparator" w:id="0">
    <w:p w:rsidR="009B7D0A" w:rsidRDefault="009B7D0A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54F21F3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EBC23A00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>
    <w:nsid w:val="FFFFFF83"/>
    <w:multiLevelType w:val="singleLevel"/>
    <w:tmpl w:val="D14E382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3">
    <w:nsid w:val="FFFFFF89"/>
    <w:multiLevelType w:val="singleLevel"/>
    <w:tmpl w:val="CB32E19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BDC5492"/>
    <w:multiLevelType w:val="hybridMultilevel"/>
    <w:tmpl w:val="1B3C2038"/>
    <w:lvl w:ilvl="0" w:tplc="90B0206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68A19D1"/>
    <w:multiLevelType w:val="hybridMultilevel"/>
    <w:tmpl w:val="FBDEF9C8"/>
    <w:lvl w:ilvl="0" w:tplc="E4761BB2">
      <w:start w:val="2"/>
      <w:numFmt w:val="bullet"/>
      <w:lvlText w:val="-"/>
      <w:lvlJc w:val="left"/>
      <w:pPr>
        <w:tabs>
          <w:tab w:val="num" w:pos="1425"/>
        </w:tabs>
        <w:ind w:left="1425" w:hanging="360"/>
      </w:pPr>
      <w:rPr>
        <w:rFonts w:ascii=".VnTime" w:eastAsia="Times New Roman" w:hAnsi=".VnTime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6">
    <w:nsid w:val="3FB95C3B"/>
    <w:multiLevelType w:val="hybridMultilevel"/>
    <w:tmpl w:val="6846D9D2"/>
    <w:lvl w:ilvl="0" w:tplc="A482969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1EA7BEE"/>
    <w:multiLevelType w:val="hybridMultilevel"/>
    <w:tmpl w:val="1D440A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  <w:num w:numId="6">
    <w:abstractNumId w:val="7"/>
  </w:num>
  <w:num w:numId="7">
    <w:abstractNumId w:val="5"/>
  </w:num>
  <w:num w:numId="8">
    <w:abstractNumId w:val="6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11266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27CED"/>
    <w:rsid w:val="00040EAC"/>
    <w:rsid w:val="00045055"/>
    <w:rsid w:val="0005375D"/>
    <w:rsid w:val="000A0752"/>
    <w:rsid w:val="000A0AEF"/>
    <w:rsid w:val="000B559E"/>
    <w:rsid w:val="000E5F4F"/>
    <w:rsid w:val="0010068A"/>
    <w:rsid w:val="001355C3"/>
    <w:rsid w:val="00142029"/>
    <w:rsid w:val="00144C9C"/>
    <w:rsid w:val="0014515B"/>
    <w:rsid w:val="001705FF"/>
    <w:rsid w:val="001706B0"/>
    <w:rsid w:val="001727B8"/>
    <w:rsid w:val="00173861"/>
    <w:rsid w:val="00194F40"/>
    <w:rsid w:val="001B6459"/>
    <w:rsid w:val="00204B87"/>
    <w:rsid w:val="00226F4D"/>
    <w:rsid w:val="00245AA0"/>
    <w:rsid w:val="0028249E"/>
    <w:rsid w:val="002D369B"/>
    <w:rsid w:val="00302F1E"/>
    <w:rsid w:val="0031207C"/>
    <w:rsid w:val="0033492B"/>
    <w:rsid w:val="00337633"/>
    <w:rsid w:val="00344EA2"/>
    <w:rsid w:val="00355399"/>
    <w:rsid w:val="003615FD"/>
    <w:rsid w:val="00373FAE"/>
    <w:rsid w:val="003C3DD9"/>
    <w:rsid w:val="003D5FA4"/>
    <w:rsid w:val="003E354E"/>
    <w:rsid w:val="00405889"/>
    <w:rsid w:val="004120FF"/>
    <w:rsid w:val="00426CBD"/>
    <w:rsid w:val="0043245F"/>
    <w:rsid w:val="00433A60"/>
    <w:rsid w:val="00461E88"/>
    <w:rsid w:val="00476588"/>
    <w:rsid w:val="00481286"/>
    <w:rsid w:val="00481A91"/>
    <w:rsid w:val="0048367E"/>
    <w:rsid w:val="00491A18"/>
    <w:rsid w:val="004B2D08"/>
    <w:rsid w:val="004C248A"/>
    <w:rsid w:val="004F31C5"/>
    <w:rsid w:val="00500F97"/>
    <w:rsid w:val="00500FC6"/>
    <w:rsid w:val="005010E5"/>
    <w:rsid w:val="005136D9"/>
    <w:rsid w:val="00531363"/>
    <w:rsid w:val="00541BCC"/>
    <w:rsid w:val="00554298"/>
    <w:rsid w:val="00557BE3"/>
    <w:rsid w:val="00571C93"/>
    <w:rsid w:val="00592FED"/>
    <w:rsid w:val="005C750F"/>
    <w:rsid w:val="005F40D5"/>
    <w:rsid w:val="00606208"/>
    <w:rsid w:val="006349B4"/>
    <w:rsid w:val="00650397"/>
    <w:rsid w:val="00656B28"/>
    <w:rsid w:val="00663E7A"/>
    <w:rsid w:val="00670769"/>
    <w:rsid w:val="0067453D"/>
    <w:rsid w:val="00690331"/>
    <w:rsid w:val="00695A58"/>
    <w:rsid w:val="006D3162"/>
    <w:rsid w:val="007B50E9"/>
    <w:rsid w:val="008119B7"/>
    <w:rsid w:val="0081307C"/>
    <w:rsid w:val="00945E87"/>
    <w:rsid w:val="0097752B"/>
    <w:rsid w:val="009B316B"/>
    <w:rsid w:val="009B7D0A"/>
    <w:rsid w:val="009D7084"/>
    <w:rsid w:val="009E4F8F"/>
    <w:rsid w:val="009E7486"/>
    <w:rsid w:val="009F1795"/>
    <w:rsid w:val="009F344E"/>
    <w:rsid w:val="00A24EBD"/>
    <w:rsid w:val="00A355D3"/>
    <w:rsid w:val="00A41045"/>
    <w:rsid w:val="00A43545"/>
    <w:rsid w:val="00AA1CF2"/>
    <w:rsid w:val="00AA56DF"/>
    <w:rsid w:val="00AA736A"/>
    <w:rsid w:val="00AC2B28"/>
    <w:rsid w:val="00AD4D84"/>
    <w:rsid w:val="00AF116C"/>
    <w:rsid w:val="00B00930"/>
    <w:rsid w:val="00B20099"/>
    <w:rsid w:val="00B231AF"/>
    <w:rsid w:val="00B33BDE"/>
    <w:rsid w:val="00B51868"/>
    <w:rsid w:val="00B81D6A"/>
    <w:rsid w:val="00C045D6"/>
    <w:rsid w:val="00C12E76"/>
    <w:rsid w:val="00C1617A"/>
    <w:rsid w:val="00C7072E"/>
    <w:rsid w:val="00C926D7"/>
    <w:rsid w:val="00CA3F7F"/>
    <w:rsid w:val="00CB4B11"/>
    <w:rsid w:val="00CD69F7"/>
    <w:rsid w:val="00CE43F8"/>
    <w:rsid w:val="00D0434D"/>
    <w:rsid w:val="00D4577A"/>
    <w:rsid w:val="00D55013"/>
    <w:rsid w:val="00D70A6B"/>
    <w:rsid w:val="00D837D8"/>
    <w:rsid w:val="00DA15AB"/>
    <w:rsid w:val="00DA291D"/>
    <w:rsid w:val="00DB6593"/>
    <w:rsid w:val="00DD27BD"/>
    <w:rsid w:val="00DE2F1E"/>
    <w:rsid w:val="00DE5698"/>
    <w:rsid w:val="00DF3A9F"/>
    <w:rsid w:val="00E05AC0"/>
    <w:rsid w:val="00E25307"/>
    <w:rsid w:val="00E36A8D"/>
    <w:rsid w:val="00E9524C"/>
    <w:rsid w:val="00E95746"/>
    <w:rsid w:val="00E9718F"/>
    <w:rsid w:val="00EB01A3"/>
    <w:rsid w:val="00F03A33"/>
    <w:rsid w:val="00F45BE8"/>
    <w:rsid w:val="00F50A8B"/>
    <w:rsid w:val="00F55ACC"/>
    <w:rsid w:val="00F60648"/>
    <w:rsid w:val="00F65ED2"/>
    <w:rsid w:val="00FD1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place"/>
  <w:shapeDefaults>
    <o:shapedefaults v:ext="edit" spidmax="11266"/>
    <o:shapelayout v:ext="edit">
      <o:idmap v:ext="edit" data="1,6,7,8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List Bullet 2" w:uiPriority="0"/>
    <w:lsdException w:name="List Bullet 3" w:uiPriority="0"/>
    <w:lsdException w:name="List Bullet 4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0588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Heading2">
    <w:name w:val="heading 2"/>
    <w:basedOn w:val="Normal"/>
    <w:link w:val="Heading2Char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33492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045D6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405889"/>
    <w:pPr>
      <w:spacing w:before="240" w:after="60"/>
      <w:outlineLvl w:val="4"/>
    </w:pPr>
    <w:rPr>
      <w:rFonts w:ascii=".VnTime" w:hAnsi=".VnTime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40588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qFormat/>
    <w:rsid w:val="00405889"/>
    <w:pPr>
      <w:spacing w:before="240" w:after="60"/>
      <w:outlineLvl w:val="6"/>
    </w:pPr>
    <w:rPr>
      <w:b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426CBD"/>
    <w:pPr>
      <w:keepNext/>
      <w:jc w:val="center"/>
      <w:outlineLvl w:val="7"/>
    </w:pPr>
    <w:rPr>
      <w:rFonts w:ascii=".VnTime" w:hAnsi=".VnTime"/>
    </w:rPr>
  </w:style>
  <w:style w:type="paragraph" w:styleId="Heading9">
    <w:name w:val="heading 9"/>
    <w:basedOn w:val="Normal"/>
    <w:next w:val="Normal"/>
    <w:link w:val="Heading9Char"/>
    <w:qFormat/>
    <w:rsid w:val="00405889"/>
    <w:pPr>
      <w:spacing w:before="240" w:after="60"/>
      <w:outlineLvl w:val="8"/>
    </w:pPr>
    <w:rPr>
      <w:rFonts w:ascii="Arial" w:hAnsi="Arial" w:cs="Arial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1Char">
    <w:name w:val="Heading 1 Char"/>
    <w:basedOn w:val="DefaultParagraphFont"/>
    <w:link w:val="Heading1"/>
    <w:rsid w:val="004058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5889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5889"/>
    <w:rPr>
      <w:rFonts w:ascii=".VnTime" w:eastAsia="Times New Roman" w:hAnsi=".VnTime" w:cs="Times New Roman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rsid w:val="00405889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05889"/>
    <w:rPr>
      <w:rFonts w:ascii="Arial" w:eastAsia="Times New Roman" w:hAnsi="Arial" w:cs="Arial"/>
      <w:b/>
    </w:rPr>
  </w:style>
  <w:style w:type="paragraph" w:styleId="BodyText2">
    <w:name w:val="Body Text 2"/>
    <w:basedOn w:val="Normal"/>
    <w:link w:val="BodyText2Char"/>
    <w:rsid w:val="000A0AEF"/>
    <w:pPr>
      <w:spacing w:after="120" w:line="480" w:lineRule="auto"/>
    </w:pPr>
    <w:rPr>
      <w:rFonts w:ascii=".VnTime" w:hAnsi=".VnTime"/>
      <w:b/>
    </w:rPr>
  </w:style>
  <w:style w:type="character" w:customStyle="1" w:styleId="BodyText2Char">
    <w:name w:val="Body Text 2 Char"/>
    <w:basedOn w:val="DefaultParagraphFont"/>
    <w:link w:val="BodyText2"/>
    <w:rsid w:val="000A0AEF"/>
    <w:rPr>
      <w:rFonts w:ascii=".VnTime" w:eastAsia="Times New Roman" w:hAnsi=".VnTime" w:cs="Times New Roman"/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3492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045D6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2">
    <w:name w:val="Body Text Indent 2"/>
    <w:basedOn w:val="Normal"/>
    <w:link w:val="BodyTextIndent2Char"/>
    <w:rsid w:val="0010068A"/>
    <w:pPr>
      <w:spacing w:after="120" w:line="480" w:lineRule="auto"/>
      <w:ind w:left="360"/>
    </w:pPr>
    <w:rPr>
      <w:rFonts w:ascii=".VnTime" w:hAnsi=".VnTime"/>
    </w:rPr>
  </w:style>
  <w:style w:type="character" w:customStyle="1" w:styleId="BodyTextIndent2Char">
    <w:name w:val="Body Text Indent 2 Char"/>
    <w:basedOn w:val="DefaultParagraphFont"/>
    <w:link w:val="BodyTextIndent2"/>
    <w:rsid w:val="0010068A"/>
    <w:rPr>
      <w:rFonts w:ascii=".VnTime" w:eastAsia="Times New Roman" w:hAnsi=".VnTime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10068A"/>
    <w:pPr>
      <w:jc w:val="center"/>
    </w:pPr>
    <w:rPr>
      <w:rFonts w:ascii=".VnTimeH" w:hAnsi=".VnTimeH"/>
      <w:b/>
      <w:bCs/>
      <w:u w:val="single"/>
    </w:rPr>
  </w:style>
  <w:style w:type="character" w:customStyle="1" w:styleId="MTEquationSection">
    <w:name w:val="MTEquationSection"/>
    <w:basedOn w:val="DefaultParagraphFont"/>
    <w:rsid w:val="00245AA0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45AA0"/>
    <w:pPr>
      <w:tabs>
        <w:tab w:val="center" w:pos="4900"/>
        <w:tab w:val="right" w:pos="9800"/>
      </w:tabs>
    </w:pPr>
    <w:rPr>
      <w:sz w:val="24"/>
      <w:szCs w:val="24"/>
    </w:rPr>
  </w:style>
  <w:style w:type="paragraph" w:customStyle="1" w:styleId="Char">
    <w:name w:val="Char"/>
    <w:autoRedefine/>
    <w:rsid w:val="00226F4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odyTextIndent3">
    <w:name w:val="Body Text Indent 3"/>
    <w:basedOn w:val="Normal"/>
    <w:link w:val="BodyTextIndent3Char"/>
    <w:unhideWhenUsed/>
    <w:rsid w:val="00AA1CF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AA1CF2"/>
    <w:rPr>
      <w:rFonts w:ascii="Times New Roman" w:eastAsia="Times New Roman" w:hAnsi="Times New Roman"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rsid w:val="00AA56DF"/>
    <w:pPr>
      <w:spacing w:line="288" w:lineRule="auto"/>
      <w:ind w:firstLine="327"/>
      <w:jc w:val="both"/>
    </w:pPr>
    <w:rPr>
      <w:rFonts w:ascii=".VnTime" w:hAnsi=".VnTime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A56DF"/>
    <w:rPr>
      <w:rFonts w:ascii=".VnTime" w:eastAsia="Times New Roman" w:hAnsi=".VnTime" w:cs="Times New Roman"/>
      <w:sz w:val="28"/>
      <w:szCs w:val="24"/>
    </w:rPr>
  </w:style>
  <w:style w:type="paragraph" w:styleId="BodyText3">
    <w:name w:val="Body Text 3"/>
    <w:basedOn w:val="Normal"/>
    <w:link w:val="BodyText3Char"/>
    <w:rsid w:val="00AA56DF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A56DF"/>
    <w:rPr>
      <w:rFonts w:ascii=".VnTime" w:eastAsia="Times New Roman" w:hAnsi=".VnTime" w:cs="Times New Roman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AA56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Heading8Char">
    <w:name w:val="Heading 8 Char"/>
    <w:basedOn w:val="DefaultParagraphFont"/>
    <w:link w:val="Heading8"/>
    <w:rsid w:val="00426CBD"/>
    <w:rPr>
      <w:rFonts w:ascii=".VnTime" w:eastAsia="Times New Roman" w:hAnsi=".VnTime" w:cs="Times New Roman"/>
      <w:sz w:val="28"/>
      <w:szCs w:val="28"/>
    </w:rPr>
  </w:style>
  <w:style w:type="paragraph" w:styleId="z-TopofForm">
    <w:name w:val="HTML Top of Form"/>
    <w:basedOn w:val="Normal"/>
    <w:next w:val="Normal"/>
    <w:link w:val="z-TopofFormChar"/>
    <w:hidden/>
    <w:rsid w:val="005313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531363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5313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31363"/>
    <w:rPr>
      <w:rFonts w:ascii="Arial" w:eastAsia="Times New Roman" w:hAnsi="Arial" w:cs="Arial"/>
      <w:vanish/>
      <w:sz w:val="16"/>
      <w:szCs w:val="16"/>
    </w:rPr>
  </w:style>
  <w:style w:type="character" w:customStyle="1" w:styleId="textexposedshow">
    <w:name w:val="text_exposed_show"/>
    <w:basedOn w:val="DefaultParagraphFont"/>
    <w:rsid w:val="00531363"/>
  </w:style>
  <w:style w:type="character" w:styleId="Emphasis">
    <w:name w:val="Emphasis"/>
    <w:basedOn w:val="DefaultParagraphFont"/>
    <w:qFormat/>
    <w:rsid w:val="00531363"/>
    <w:rPr>
      <w:i/>
      <w:iCs/>
    </w:rPr>
  </w:style>
  <w:style w:type="character" w:customStyle="1" w:styleId="uficommentbody">
    <w:name w:val="uficommentbody"/>
    <w:basedOn w:val="DefaultParagraphFont"/>
    <w:rsid w:val="00491A18"/>
  </w:style>
  <w:style w:type="paragraph" w:styleId="ListBullet">
    <w:name w:val="List Bullet"/>
    <w:basedOn w:val="Normal"/>
    <w:autoRedefine/>
    <w:rsid w:val="00F60648"/>
    <w:pPr>
      <w:numPr>
        <w:numId w:val="1"/>
      </w:numPr>
    </w:pPr>
    <w:rPr>
      <w:rFonts w:ascii=".VnTime" w:hAnsi=".VnTime"/>
      <w:szCs w:val="24"/>
    </w:rPr>
  </w:style>
  <w:style w:type="paragraph" w:styleId="ListBullet2">
    <w:name w:val="List Bullet 2"/>
    <w:basedOn w:val="Normal"/>
    <w:autoRedefine/>
    <w:rsid w:val="00F60648"/>
    <w:pPr>
      <w:numPr>
        <w:numId w:val="2"/>
      </w:numPr>
      <w:tabs>
        <w:tab w:val="clear" w:pos="643"/>
        <w:tab w:val="num" w:pos="720"/>
      </w:tabs>
      <w:ind w:left="720"/>
    </w:pPr>
    <w:rPr>
      <w:rFonts w:ascii=".VnTime" w:hAnsi=".VnTime"/>
      <w:szCs w:val="24"/>
    </w:rPr>
  </w:style>
  <w:style w:type="paragraph" w:styleId="ListBullet3">
    <w:name w:val="List Bullet 3"/>
    <w:basedOn w:val="Normal"/>
    <w:autoRedefine/>
    <w:rsid w:val="00F60648"/>
    <w:pPr>
      <w:numPr>
        <w:numId w:val="3"/>
      </w:numPr>
      <w:tabs>
        <w:tab w:val="clear" w:pos="926"/>
        <w:tab w:val="num" w:pos="1080"/>
      </w:tabs>
      <w:ind w:left="1080"/>
    </w:pPr>
    <w:rPr>
      <w:rFonts w:ascii=".VnTime" w:hAnsi=".VnTime"/>
      <w:szCs w:val="24"/>
    </w:rPr>
  </w:style>
  <w:style w:type="paragraph" w:styleId="ListBullet4">
    <w:name w:val="List Bullet 4"/>
    <w:basedOn w:val="Normal"/>
    <w:autoRedefine/>
    <w:rsid w:val="00F60648"/>
    <w:pPr>
      <w:numPr>
        <w:numId w:val="4"/>
      </w:numPr>
      <w:tabs>
        <w:tab w:val="clear" w:pos="1209"/>
        <w:tab w:val="num" w:pos="1440"/>
      </w:tabs>
      <w:ind w:left="1440"/>
    </w:pPr>
    <w:rPr>
      <w:rFonts w:ascii=".VnTime" w:hAnsi=".VnTime"/>
      <w:szCs w:val="24"/>
    </w:rPr>
  </w:style>
  <w:style w:type="character" w:styleId="Strong">
    <w:name w:val="Strong"/>
    <w:basedOn w:val="DefaultParagraphFont"/>
    <w:qFormat/>
    <w:rsid w:val="00D837D8"/>
    <w:rPr>
      <w:b/>
      <w:bCs/>
    </w:rPr>
  </w:style>
  <w:style w:type="character" w:customStyle="1" w:styleId="fcg">
    <w:name w:val="fcg"/>
    <w:basedOn w:val="DefaultParagraphFont"/>
    <w:rsid w:val="00D837D8"/>
  </w:style>
  <w:style w:type="character" w:customStyle="1" w:styleId="ufitranslatedtext">
    <w:name w:val="ufitranslatedtext"/>
    <w:basedOn w:val="DefaultParagraphFont"/>
    <w:rsid w:val="00D837D8"/>
  </w:style>
  <w:style w:type="character" w:customStyle="1" w:styleId="pls">
    <w:name w:val="pls"/>
    <w:basedOn w:val="DefaultParagraphFont"/>
    <w:rsid w:val="00D837D8"/>
  </w:style>
  <w:style w:type="character" w:styleId="FollowedHyperlink">
    <w:name w:val="FollowedHyperlink"/>
    <w:basedOn w:val="DefaultParagraphFont"/>
    <w:rsid w:val="00B81D6A"/>
    <w:rPr>
      <w:color w:val="0000FF"/>
      <w:u w:val="single"/>
    </w:rPr>
  </w:style>
  <w:style w:type="character" w:customStyle="1" w:styleId="emoticonemoticonwink">
    <w:name w:val="emoticon emoticon_wink"/>
    <w:basedOn w:val="DefaultParagraphFont"/>
    <w:rsid w:val="00B81D6A"/>
  </w:style>
  <w:style w:type="character" w:customStyle="1" w:styleId="emoticonemoticontongue">
    <w:name w:val="emoticon emoticon_tongue"/>
    <w:basedOn w:val="DefaultParagraphFont"/>
    <w:rsid w:val="00B81D6A"/>
  </w:style>
  <w:style w:type="character" w:customStyle="1" w:styleId="emoticonemoticonsmile">
    <w:name w:val="emoticon emoticon_smile"/>
    <w:basedOn w:val="DefaultParagraphFont"/>
    <w:rsid w:val="00B81D6A"/>
  </w:style>
  <w:style w:type="character" w:customStyle="1" w:styleId="5uzb">
    <w:name w:val="_5uzb"/>
    <w:basedOn w:val="DefaultParagraphFont"/>
    <w:rsid w:val="00B81D6A"/>
  </w:style>
  <w:style w:type="paragraph" w:styleId="DocumentMap">
    <w:name w:val="Document Map"/>
    <w:basedOn w:val="Normal"/>
    <w:link w:val="DocumentMapChar"/>
    <w:semiHidden/>
    <w:rsid w:val="00B81D6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81D6A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apple-style-span">
    <w:name w:val="apple-style-span"/>
    <w:basedOn w:val="DefaultParagraphFont"/>
    <w:rsid w:val="009D7084"/>
  </w:style>
  <w:style w:type="paragraph" w:customStyle="1" w:styleId="msolistparagraphcxspmiddle">
    <w:name w:val="msolistparagraphcxspmiddle"/>
    <w:basedOn w:val="Normal"/>
    <w:rsid w:val="00040EAC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3E4A88-DD7E-44F9-8057-A52A6DB50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4</Pages>
  <Words>7256</Words>
  <Characters>41364</Characters>
  <Application>Microsoft Office Word</Application>
  <DocSecurity>0</DocSecurity>
  <Lines>344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0T08:46:00Z</cp:lastPrinted>
  <dcterms:created xsi:type="dcterms:W3CDTF">2019-08-20T09:37:00Z</dcterms:created>
  <dcterms:modified xsi:type="dcterms:W3CDTF">2019-08-20T09:37:00Z</dcterms:modified>
</cp:coreProperties>
</file>